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5"/>
  </p:notesMasterIdLst>
  <p:sldIdLst>
    <p:sldId id="459" r:id="rId2"/>
    <p:sldId id="460" r:id="rId3"/>
    <p:sldId id="461" r:id="rId4"/>
    <p:sldId id="462" r:id="rId5"/>
    <p:sldId id="463" r:id="rId6"/>
    <p:sldId id="464" r:id="rId7"/>
    <p:sldId id="465" r:id="rId8"/>
    <p:sldId id="466" r:id="rId9"/>
    <p:sldId id="467" r:id="rId10"/>
    <p:sldId id="468" r:id="rId11"/>
    <p:sldId id="469" r:id="rId12"/>
    <p:sldId id="470" r:id="rId13"/>
    <p:sldId id="430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993300"/>
    <a:srgbClr val="FF5050"/>
    <a:srgbClr val="0000FF"/>
    <a:srgbClr val="FF00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9" autoAdjust="0"/>
    <p:restoredTop sz="89687" autoAdjust="0"/>
  </p:normalViewPr>
  <p:slideViewPr>
    <p:cSldViewPr snapToGrid="0">
      <p:cViewPr varScale="1">
        <p:scale>
          <a:sx n="114" d="100"/>
          <a:sy n="114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48FCAA35-CE25-49EB-9D96-9CFC8BBECF1F}"/>
    <pc:docChg chg="delSld">
      <pc:chgData name="Cai Jun" userId="57e790d697ad4281" providerId="LiveId" clId="{48FCAA35-CE25-49EB-9D96-9CFC8BBECF1F}" dt="2020-06-29T01:40:40.699" v="32" actId="47"/>
      <pc:docMkLst>
        <pc:docMk/>
      </pc:docMkLst>
      <pc:sldChg chg="del">
        <pc:chgData name="Cai Jun" userId="57e790d697ad4281" providerId="LiveId" clId="{48FCAA35-CE25-49EB-9D96-9CFC8BBECF1F}" dt="2020-06-29T01:40:32.314" v="0" actId="47"/>
        <pc:sldMkLst>
          <pc:docMk/>
          <pc:sldMk cId="0" sldId="417"/>
        </pc:sldMkLst>
      </pc:sldChg>
      <pc:sldChg chg="del">
        <pc:chgData name="Cai Jun" userId="57e790d697ad4281" providerId="LiveId" clId="{48FCAA35-CE25-49EB-9D96-9CFC8BBECF1F}" dt="2020-06-29T01:40:32.556" v="1" actId="47"/>
        <pc:sldMkLst>
          <pc:docMk/>
          <pc:sldMk cId="0" sldId="418"/>
        </pc:sldMkLst>
      </pc:sldChg>
      <pc:sldChg chg="del">
        <pc:chgData name="Cai Jun" userId="57e790d697ad4281" providerId="LiveId" clId="{48FCAA35-CE25-49EB-9D96-9CFC8BBECF1F}" dt="2020-06-29T01:40:32.665" v="2" actId="47"/>
        <pc:sldMkLst>
          <pc:docMk/>
          <pc:sldMk cId="0" sldId="419"/>
        </pc:sldMkLst>
      </pc:sldChg>
      <pc:sldChg chg="del">
        <pc:chgData name="Cai Jun" userId="57e790d697ad4281" providerId="LiveId" clId="{48FCAA35-CE25-49EB-9D96-9CFC8BBECF1F}" dt="2020-06-29T01:40:33.198" v="5" actId="47"/>
        <pc:sldMkLst>
          <pc:docMk/>
          <pc:sldMk cId="0" sldId="421"/>
        </pc:sldMkLst>
      </pc:sldChg>
      <pc:sldChg chg="del">
        <pc:chgData name="Cai Jun" userId="57e790d697ad4281" providerId="LiveId" clId="{48FCAA35-CE25-49EB-9D96-9CFC8BBECF1F}" dt="2020-06-29T01:40:33.385" v="6" actId="47"/>
        <pc:sldMkLst>
          <pc:docMk/>
          <pc:sldMk cId="0" sldId="422"/>
        </pc:sldMkLst>
      </pc:sldChg>
      <pc:sldChg chg="del">
        <pc:chgData name="Cai Jun" userId="57e790d697ad4281" providerId="LiveId" clId="{48FCAA35-CE25-49EB-9D96-9CFC8BBECF1F}" dt="2020-06-29T01:40:33.541" v="7" actId="47"/>
        <pc:sldMkLst>
          <pc:docMk/>
          <pc:sldMk cId="0" sldId="423"/>
        </pc:sldMkLst>
      </pc:sldChg>
      <pc:sldChg chg="del">
        <pc:chgData name="Cai Jun" userId="57e790d697ad4281" providerId="LiveId" clId="{48FCAA35-CE25-49EB-9D96-9CFC8BBECF1F}" dt="2020-06-29T01:40:33.729" v="8" actId="47"/>
        <pc:sldMkLst>
          <pc:docMk/>
          <pc:sldMk cId="0" sldId="424"/>
        </pc:sldMkLst>
      </pc:sldChg>
      <pc:sldChg chg="del">
        <pc:chgData name="Cai Jun" userId="57e790d697ad4281" providerId="LiveId" clId="{48FCAA35-CE25-49EB-9D96-9CFC8BBECF1F}" dt="2020-06-29T01:40:33.885" v="9" actId="47"/>
        <pc:sldMkLst>
          <pc:docMk/>
          <pc:sldMk cId="0" sldId="425"/>
        </pc:sldMkLst>
      </pc:sldChg>
      <pc:sldChg chg="del">
        <pc:chgData name="Cai Jun" userId="57e790d697ad4281" providerId="LiveId" clId="{48FCAA35-CE25-49EB-9D96-9CFC8BBECF1F}" dt="2020-06-29T01:40:38.314" v="26" actId="47"/>
        <pc:sldMkLst>
          <pc:docMk/>
          <pc:sldMk cId="0" sldId="426"/>
        </pc:sldMkLst>
      </pc:sldChg>
      <pc:sldChg chg="del">
        <pc:chgData name="Cai Jun" userId="57e790d697ad4281" providerId="LiveId" clId="{48FCAA35-CE25-49EB-9D96-9CFC8BBECF1F}" dt="2020-06-29T01:40:38.487" v="27" actId="47"/>
        <pc:sldMkLst>
          <pc:docMk/>
          <pc:sldMk cId="0" sldId="427"/>
        </pc:sldMkLst>
      </pc:sldChg>
      <pc:sldChg chg="del">
        <pc:chgData name="Cai Jun" userId="57e790d697ad4281" providerId="LiveId" clId="{48FCAA35-CE25-49EB-9D96-9CFC8BBECF1F}" dt="2020-06-29T01:40:32.838" v="3" actId="47"/>
        <pc:sldMkLst>
          <pc:docMk/>
          <pc:sldMk cId="1470306818" sldId="433"/>
        </pc:sldMkLst>
      </pc:sldChg>
      <pc:sldChg chg="del">
        <pc:chgData name="Cai Jun" userId="57e790d697ad4281" providerId="LiveId" clId="{48FCAA35-CE25-49EB-9D96-9CFC8BBECF1F}" dt="2020-06-29T01:40:33.041" v="4" actId="47"/>
        <pc:sldMkLst>
          <pc:docMk/>
          <pc:sldMk cId="3474962953" sldId="434"/>
        </pc:sldMkLst>
      </pc:sldChg>
      <pc:sldChg chg="del">
        <pc:chgData name="Cai Jun" userId="57e790d697ad4281" providerId="LiveId" clId="{48FCAA35-CE25-49EB-9D96-9CFC8BBECF1F}" dt="2020-06-29T01:40:38.644" v="28" actId="47"/>
        <pc:sldMkLst>
          <pc:docMk/>
          <pc:sldMk cId="3363256187" sldId="437"/>
        </pc:sldMkLst>
      </pc:sldChg>
      <pc:sldChg chg="del">
        <pc:chgData name="Cai Jun" userId="57e790d697ad4281" providerId="LiveId" clId="{48FCAA35-CE25-49EB-9D96-9CFC8BBECF1F}" dt="2020-06-29T01:40:39.081" v="29" actId="47"/>
        <pc:sldMkLst>
          <pc:docMk/>
          <pc:sldMk cId="2864714349" sldId="438"/>
        </pc:sldMkLst>
      </pc:sldChg>
      <pc:sldChg chg="del">
        <pc:chgData name="Cai Jun" userId="57e790d697ad4281" providerId="LiveId" clId="{48FCAA35-CE25-49EB-9D96-9CFC8BBECF1F}" dt="2020-06-29T01:40:39.245" v="30" actId="47"/>
        <pc:sldMkLst>
          <pc:docMk/>
          <pc:sldMk cId="2551118293" sldId="439"/>
        </pc:sldMkLst>
      </pc:sldChg>
      <pc:sldChg chg="del">
        <pc:chgData name="Cai Jun" userId="57e790d697ad4281" providerId="LiveId" clId="{48FCAA35-CE25-49EB-9D96-9CFC8BBECF1F}" dt="2020-06-29T01:40:39.918" v="31" actId="47"/>
        <pc:sldMkLst>
          <pc:docMk/>
          <pc:sldMk cId="2817784375" sldId="440"/>
        </pc:sldMkLst>
      </pc:sldChg>
      <pc:sldChg chg="del">
        <pc:chgData name="Cai Jun" userId="57e790d697ad4281" providerId="LiveId" clId="{48FCAA35-CE25-49EB-9D96-9CFC8BBECF1F}" dt="2020-06-29T01:40:40.699" v="32" actId="47"/>
        <pc:sldMkLst>
          <pc:docMk/>
          <pc:sldMk cId="4193477486" sldId="441"/>
        </pc:sldMkLst>
      </pc:sldChg>
      <pc:sldChg chg="del">
        <pc:chgData name="Cai Jun" userId="57e790d697ad4281" providerId="LiveId" clId="{48FCAA35-CE25-49EB-9D96-9CFC8BBECF1F}" dt="2020-06-29T01:40:36.308" v="19" actId="47"/>
        <pc:sldMkLst>
          <pc:docMk/>
          <pc:sldMk cId="2551054531" sldId="442"/>
        </pc:sldMkLst>
      </pc:sldChg>
      <pc:sldChg chg="del">
        <pc:chgData name="Cai Jun" userId="57e790d697ad4281" providerId="LiveId" clId="{48FCAA35-CE25-49EB-9D96-9CFC8BBECF1F}" dt="2020-06-29T01:40:36.739" v="20" actId="47"/>
        <pc:sldMkLst>
          <pc:docMk/>
          <pc:sldMk cId="3968936491" sldId="443"/>
        </pc:sldMkLst>
      </pc:sldChg>
      <pc:sldChg chg="del">
        <pc:chgData name="Cai Jun" userId="57e790d697ad4281" providerId="LiveId" clId="{48FCAA35-CE25-49EB-9D96-9CFC8BBECF1F}" dt="2020-06-29T01:40:37.130" v="21" actId="47"/>
        <pc:sldMkLst>
          <pc:docMk/>
          <pc:sldMk cId="2148825583" sldId="444"/>
        </pc:sldMkLst>
      </pc:sldChg>
      <pc:sldChg chg="del">
        <pc:chgData name="Cai Jun" userId="57e790d697ad4281" providerId="LiveId" clId="{48FCAA35-CE25-49EB-9D96-9CFC8BBECF1F}" dt="2020-06-29T01:40:37.462" v="22" actId="47"/>
        <pc:sldMkLst>
          <pc:docMk/>
          <pc:sldMk cId="1749417814" sldId="445"/>
        </pc:sldMkLst>
      </pc:sldChg>
      <pc:sldChg chg="del">
        <pc:chgData name="Cai Jun" userId="57e790d697ad4281" providerId="LiveId" clId="{48FCAA35-CE25-49EB-9D96-9CFC8BBECF1F}" dt="2020-06-29T01:40:37.838" v="23" actId="47"/>
        <pc:sldMkLst>
          <pc:docMk/>
          <pc:sldMk cId="3446119958" sldId="446"/>
        </pc:sldMkLst>
      </pc:sldChg>
      <pc:sldChg chg="del">
        <pc:chgData name="Cai Jun" userId="57e790d697ad4281" providerId="LiveId" clId="{48FCAA35-CE25-49EB-9D96-9CFC8BBECF1F}" dt="2020-06-29T01:40:38.018" v="24" actId="47"/>
        <pc:sldMkLst>
          <pc:docMk/>
          <pc:sldMk cId="775012344" sldId="447"/>
        </pc:sldMkLst>
      </pc:sldChg>
      <pc:sldChg chg="del">
        <pc:chgData name="Cai Jun" userId="57e790d697ad4281" providerId="LiveId" clId="{48FCAA35-CE25-49EB-9D96-9CFC8BBECF1F}" dt="2020-06-29T01:40:38.158" v="25" actId="47"/>
        <pc:sldMkLst>
          <pc:docMk/>
          <pc:sldMk cId="3009036194" sldId="448"/>
        </pc:sldMkLst>
      </pc:sldChg>
      <pc:sldChg chg="del">
        <pc:chgData name="Cai Jun" userId="57e790d697ad4281" providerId="LiveId" clId="{48FCAA35-CE25-49EB-9D96-9CFC8BBECF1F}" dt="2020-06-29T01:40:34.057" v="10" actId="47"/>
        <pc:sldMkLst>
          <pc:docMk/>
          <pc:sldMk cId="1222011190" sldId="449"/>
        </pc:sldMkLst>
      </pc:sldChg>
      <pc:sldChg chg="del">
        <pc:chgData name="Cai Jun" userId="57e790d697ad4281" providerId="LiveId" clId="{48FCAA35-CE25-49EB-9D96-9CFC8BBECF1F}" dt="2020-06-29T01:40:34.769" v="12" actId="47"/>
        <pc:sldMkLst>
          <pc:docMk/>
          <pc:sldMk cId="3809046951" sldId="450"/>
        </pc:sldMkLst>
      </pc:sldChg>
      <pc:sldChg chg="del">
        <pc:chgData name="Cai Jun" userId="57e790d697ad4281" providerId="LiveId" clId="{48FCAA35-CE25-49EB-9D96-9CFC8BBECF1F}" dt="2020-06-29T01:40:34.962" v="13" actId="47"/>
        <pc:sldMkLst>
          <pc:docMk/>
          <pc:sldMk cId="2150846739" sldId="451"/>
        </pc:sldMkLst>
      </pc:sldChg>
      <pc:sldChg chg="del">
        <pc:chgData name="Cai Jun" userId="57e790d697ad4281" providerId="LiveId" clId="{48FCAA35-CE25-49EB-9D96-9CFC8BBECF1F}" dt="2020-06-29T01:40:35.135" v="14" actId="47"/>
        <pc:sldMkLst>
          <pc:docMk/>
          <pc:sldMk cId="158185472" sldId="452"/>
        </pc:sldMkLst>
      </pc:sldChg>
      <pc:sldChg chg="del">
        <pc:chgData name="Cai Jun" userId="57e790d697ad4281" providerId="LiveId" clId="{48FCAA35-CE25-49EB-9D96-9CFC8BBECF1F}" dt="2020-06-29T01:40:35.293" v="15" actId="47"/>
        <pc:sldMkLst>
          <pc:docMk/>
          <pc:sldMk cId="639236292" sldId="453"/>
        </pc:sldMkLst>
      </pc:sldChg>
      <pc:sldChg chg="del">
        <pc:chgData name="Cai Jun" userId="57e790d697ad4281" providerId="LiveId" clId="{48FCAA35-CE25-49EB-9D96-9CFC8BBECF1F}" dt="2020-06-29T01:40:35.497" v="16" actId="47"/>
        <pc:sldMkLst>
          <pc:docMk/>
          <pc:sldMk cId="3048244208" sldId="454"/>
        </pc:sldMkLst>
      </pc:sldChg>
      <pc:sldChg chg="del">
        <pc:chgData name="Cai Jun" userId="57e790d697ad4281" providerId="LiveId" clId="{48FCAA35-CE25-49EB-9D96-9CFC8BBECF1F}" dt="2020-06-29T01:40:35.935" v="17" actId="47"/>
        <pc:sldMkLst>
          <pc:docMk/>
          <pc:sldMk cId="1083876932" sldId="455"/>
        </pc:sldMkLst>
      </pc:sldChg>
      <pc:sldChg chg="del">
        <pc:chgData name="Cai Jun" userId="57e790d697ad4281" providerId="LiveId" clId="{48FCAA35-CE25-49EB-9D96-9CFC8BBECF1F}" dt="2020-06-29T01:40:34.252" v="11" actId="47"/>
        <pc:sldMkLst>
          <pc:docMk/>
          <pc:sldMk cId="2282497873" sldId="456"/>
        </pc:sldMkLst>
      </pc:sldChg>
      <pc:sldChg chg="del">
        <pc:chgData name="Cai Jun" userId="57e790d697ad4281" providerId="LiveId" clId="{48FCAA35-CE25-49EB-9D96-9CFC8BBECF1F}" dt="2020-06-29T01:40:36.136" v="18" actId="47"/>
        <pc:sldMkLst>
          <pc:docMk/>
          <pc:sldMk cId="1575129540" sldId="457"/>
        </pc:sldMkLst>
      </pc:sldChg>
    </pc:docChg>
  </pc:docChgLst>
  <pc:docChgLst>
    <pc:chgData name="CAI JUN" userId="08ce88e1165b00db" providerId="LiveId" clId="{45EAB120-198E-4E81-BB32-A089BAFD24EA}"/>
    <pc:docChg chg="undo custSel addSld delSld modSld">
      <pc:chgData name="CAI JUN" userId="08ce88e1165b00db" providerId="LiveId" clId="{45EAB120-198E-4E81-BB32-A089BAFD24EA}" dt="2020-06-07T04:15:55.493" v="3449"/>
      <pc:docMkLst>
        <pc:docMk/>
      </pc:docMkLst>
      <pc:sldChg chg="addSp delSp modSp mod">
        <pc:chgData name="CAI JUN" userId="08ce88e1165b00db" providerId="LiveId" clId="{45EAB120-198E-4E81-BB32-A089BAFD24EA}" dt="2020-06-02T09:01:31.037" v="1236"/>
        <pc:sldMkLst>
          <pc:docMk/>
          <pc:sldMk cId="0" sldId="417"/>
        </pc:sldMkLst>
        <pc:graphicFrameChg chg="add del mod">
          <ac:chgData name="CAI JUN" userId="08ce88e1165b00db" providerId="LiveId" clId="{45EAB120-198E-4E81-BB32-A089BAFD24EA}" dt="2020-06-02T09:01:31.037" v="1236"/>
          <ac:graphicFrameMkLst>
            <pc:docMk/>
            <pc:sldMk cId="0" sldId="417"/>
            <ac:graphicFrameMk id="2" creationId="{AA3AD5CC-0A17-4868-AEDB-453D2796E9C3}"/>
          </ac:graphicFrameMkLst>
        </pc:graphicFrameChg>
      </pc:sldChg>
      <pc:sldChg chg="addSp delSp modSp mod modAnim">
        <pc:chgData name="CAI JUN" userId="08ce88e1165b00db" providerId="LiveId" clId="{45EAB120-198E-4E81-BB32-A089BAFD24EA}" dt="2020-06-07T04:15:55.493" v="3449"/>
        <pc:sldMkLst>
          <pc:docMk/>
          <pc:sldMk cId="0" sldId="418"/>
        </pc:sldMkLst>
        <pc:graphicFrameChg chg="mod">
          <ac:chgData name="CAI JUN" userId="08ce88e1165b00db" providerId="LiveId" clId="{45EAB120-198E-4E81-BB32-A089BAFD24EA}" dt="2020-06-02T09:13:30.710" v="1326" actId="1076"/>
          <ac:graphicFrameMkLst>
            <pc:docMk/>
            <pc:sldMk cId="0" sldId="418"/>
            <ac:graphicFrameMk id="2" creationId="{00000000-0000-0000-0000-000000000000}"/>
          </ac:graphicFrameMkLst>
        </pc:graphicFrameChg>
        <pc:graphicFrameChg chg="add mod">
          <ac:chgData name="CAI JUN" userId="08ce88e1165b00db" providerId="LiveId" clId="{45EAB120-198E-4E81-BB32-A089BAFD24EA}" dt="2020-06-02T09:13:26.351" v="1324" actId="1076"/>
          <ac:graphicFrameMkLst>
            <pc:docMk/>
            <pc:sldMk cId="0" sldId="418"/>
            <ac:graphicFrameMk id="3" creationId="{B2C2651A-5AD5-4888-A2F8-ABD0F8F53602}"/>
          </ac:graphicFrameMkLst>
        </pc:graphicFrameChg>
        <pc:graphicFrameChg chg="add mod">
          <ac:chgData name="CAI JUN" userId="08ce88e1165b00db" providerId="LiveId" clId="{45EAB120-198E-4E81-BB32-A089BAFD24EA}" dt="2020-06-02T09:13:28.710" v="1325" actId="1076"/>
          <ac:graphicFrameMkLst>
            <pc:docMk/>
            <pc:sldMk cId="0" sldId="418"/>
            <ac:graphicFrameMk id="4" creationId="{EDA13AEE-8F70-4EB3-B52E-800C8532DBAD}"/>
          </ac:graphicFrameMkLst>
        </pc:graphicFrameChg>
        <pc:graphicFrameChg chg="add mod">
          <ac:chgData name="CAI JUN" userId="08ce88e1165b00db" providerId="LiveId" clId="{45EAB120-198E-4E81-BB32-A089BAFD24EA}" dt="2020-06-02T09:13:39.617" v="1327" actId="1076"/>
          <ac:graphicFrameMkLst>
            <pc:docMk/>
            <pc:sldMk cId="0" sldId="418"/>
            <ac:graphicFrameMk id="5" creationId="{AFFC8F5A-23C6-449B-9099-7975A19047A6}"/>
          </ac:graphicFrameMkLst>
        </pc:graphicFrameChg>
        <pc:graphicFrameChg chg="add del mod">
          <ac:chgData name="CAI JUN" userId="08ce88e1165b00db" providerId="LiveId" clId="{45EAB120-198E-4E81-BB32-A089BAFD24EA}" dt="2020-06-02T09:04:11.943" v="1272" actId="478"/>
          <ac:graphicFrameMkLst>
            <pc:docMk/>
            <pc:sldMk cId="0" sldId="418"/>
            <ac:graphicFrameMk id="6" creationId="{28AB3DA5-5F39-4584-8735-6FFF4078E591}"/>
          </ac:graphicFrameMkLst>
        </pc:graphicFrameChg>
      </pc:sldChg>
      <pc:sldChg chg="modSp mod">
        <pc:chgData name="CAI JUN" userId="08ce88e1165b00db" providerId="LiveId" clId="{45EAB120-198E-4E81-BB32-A089BAFD24EA}" dt="2020-06-07T03:42:19.379" v="1600" actId="1076"/>
        <pc:sldMkLst>
          <pc:docMk/>
          <pc:sldMk cId="0" sldId="419"/>
        </pc:sldMkLst>
        <pc:spChg chg="mod">
          <ac:chgData name="CAI JUN" userId="08ce88e1165b00db" providerId="LiveId" clId="{45EAB120-198E-4E81-BB32-A089BAFD24EA}" dt="2020-06-07T03:42:19.379" v="1600" actId="1076"/>
          <ac:spMkLst>
            <pc:docMk/>
            <pc:sldMk cId="0" sldId="419"/>
            <ac:spMk id="5129" creationId="{00000000-0000-0000-0000-000000000000}"/>
          </ac:spMkLst>
        </pc:spChg>
        <pc:graphicFrameChg chg="mod">
          <ac:chgData name="CAI JUN" userId="08ce88e1165b00db" providerId="LiveId" clId="{45EAB120-198E-4E81-BB32-A089BAFD24EA}" dt="2020-06-02T08:57:33.674" v="1230" actId="14100"/>
          <ac:graphicFrameMkLst>
            <pc:docMk/>
            <pc:sldMk cId="0" sldId="419"/>
            <ac:graphicFrameMk id="5127" creationId="{00000000-0000-0000-0000-000000000000}"/>
          </ac:graphicFrameMkLst>
        </pc:graphicFrameChg>
      </pc:sldChg>
      <pc:sldChg chg="del">
        <pc:chgData name="CAI JUN" userId="08ce88e1165b00db" providerId="LiveId" clId="{45EAB120-198E-4E81-BB32-A089BAFD24EA}" dt="2020-06-02T02:21:34.741" v="1162" actId="47"/>
        <pc:sldMkLst>
          <pc:docMk/>
          <pc:sldMk cId="0" sldId="420"/>
        </pc:sldMkLst>
      </pc:sldChg>
      <pc:sldChg chg="delSp modSp mod">
        <pc:chgData name="CAI JUN" userId="08ce88e1165b00db" providerId="LiveId" clId="{45EAB120-198E-4E81-BB32-A089BAFD24EA}" dt="2020-06-02T09:08:26.349" v="1318" actId="1076"/>
        <pc:sldMkLst>
          <pc:docMk/>
          <pc:sldMk cId="0" sldId="426"/>
        </pc:sldMkLst>
        <pc:spChg chg="del">
          <ac:chgData name="CAI JUN" userId="08ce88e1165b00db" providerId="LiveId" clId="{45EAB120-198E-4E81-BB32-A089BAFD24EA}" dt="2020-06-02T09:08:21.818" v="1316" actId="478"/>
          <ac:spMkLst>
            <pc:docMk/>
            <pc:sldMk cId="0" sldId="426"/>
            <ac:spMk id="12291" creationId="{00000000-0000-0000-0000-000000000000}"/>
          </ac:spMkLst>
        </pc:spChg>
        <pc:graphicFrameChg chg="mod">
          <ac:chgData name="CAI JUN" userId="08ce88e1165b00db" providerId="LiveId" clId="{45EAB120-198E-4E81-BB32-A089BAFD24EA}" dt="2020-06-02T09:08:26.349" v="1318" actId="1076"/>
          <ac:graphicFrameMkLst>
            <pc:docMk/>
            <pc:sldMk cId="0" sldId="426"/>
            <ac:graphicFrameMk id="1229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9:08:24.834" v="1317" actId="1076"/>
          <ac:graphicFrameMkLst>
            <pc:docMk/>
            <pc:sldMk cId="0" sldId="426"/>
            <ac:graphicFrameMk id="12293" creationId="{00000000-0000-0000-0000-000000000000}"/>
          </ac:graphicFrameMkLst>
        </pc:graphicFrameChg>
      </pc:sldChg>
      <pc:sldChg chg="delSp modSp mod">
        <pc:chgData name="CAI JUN" userId="08ce88e1165b00db" providerId="LiveId" clId="{45EAB120-198E-4E81-BB32-A089BAFD24EA}" dt="2020-06-02T02:24:13.741" v="1214" actId="14100"/>
        <pc:sldMkLst>
          <pc:docMk/>
          <pc:sldMk cId="0" sldId="427"/>
        </pc:sldMkLst>
        <pc:spChg chg="mod">
          <ac:chgData name="CAI JUN" userId="08ce88e1165b00db" providerId="LiveId" clId="{45EAB120-198E-4E81-BB32-A089BAFD24EA}" dt="2020-06-02T02:23:58.772" v="1195" actId="113"/>
          <ac:spMkLst>
            <pc:docMk/>
            <pc:sldMk cId="0" sldId="427"/>
            <ac:spMk id="13314" creationId="{00000000-0000-0000-0000-000000000000}"/>
          </ac:spMkLst>
        </pc:spChg>
        <pc:graphicFrameChg chg="del">
          <ac:chgData name="CAI JUN" userId="08ce88e1165b00db" providerId="LiveId" clId="{45EAB120-198E-4E81-BB32-A089BAFD24EA}" dt="2020-06-02T02:22:35.600" v="1180" actId="478"/>
          <ac:graphicFrameMkLst>
            <pc:docMk/>
            <pc:sldMk cId="0" sldId="427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24:02.944" v="1198" actId="1037"/>
          <ac:graphicFrameMkLst>
            <pc:docMk/>
            <pc:sldMk cId="0" sldId="427"/>
            <ac:graphicFrameMk id="1331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24:13.741" v="1214" actId="14100"/>
          <ac:graphicFrameMkLst>
            <pc:docMk/>
            <pc:sldMk cId="0" sldId="427"/>
            <ac:graphicFrameMk id="13319" creationId="{00000000-0000-0000-0000-000000000000}"/>
          </ac:graphicFrameMkLst>
        </pc:graphicFrameChg>
      </pc:sldChg>
      <pc:sldChg chg="del">
        <pc:chgData name="CAI JUN" userId="08ce88e1165b00db" providerId="LiveId" clId="{45EAB120-198E-4E81-BB32-A089BAFD24EA}" dt="2020-06-02T09:04:55.677" v="1285" actId="47"/>
        <pc:sldMkLst>
          <pc:docMk/>
          <pc:sldMk cId="0" sldId="428"/>
        </pc:sldMkLst>
      </pc:sldChg>
      <pc:sldChg chg="modSp del mod">
        <pc:chgData name="CAI JUN" userId="08ce88e1165b00db" providerId="LiveId" clId="{45EAB120-198E-4E81-BB32-A089BAFD24EA}" dt="2020-06-07T04:14:39.430" v="3448" actId="47"/>
        <pc:sldMkLst>
          <pc:docMk/>
          <pc:sldMk cId="0" sldId="429"/>
        </pc:sldMkLst>
        <pc:spChg chg="mod">
          <ac:chgData name="CAI JUN" userId="08ce88e1165b00db" providerId="LiveId" clId="{45EAB120-198E-4E81-BB32-A089BAFD24EA}" dt="2020-06-02T09:04:59.428" v="1287"/>
          <ac:spMkLst>
            <pc:docMk/>
            <pc:sldMk cId="0" sldId="429"/>
            <ac:spMk id="167938" creationId="{00000000-0000-0000-0000-000000000000}"/>
          </ac:spMkLst>
        </pc:spChg>
      </pc:sldChg>
      <pc:sldChg chg="del">
        <pc:chgData name="CAI JUN" userId="08ce88e1165b00db" providerId="LiveId" clId="{45EAB120-198E-4E81-BB32-A089BAFD24EA}" dt="2020-06-07T04:09:41.258" v="3233" actId="2696"/>
        <pc:sldMkLst>
          <pc:docMk/>
          <pc:sldMk cId="3393393664" sldId="430"/>
        </pc:sldMkLst>
      </pc:sldChg>
      <pc:sldChg chg="addSp delSp modSp add mod delAnim modAnim">
        <pc:chgData name="CAI JUN" userId="08ce88e1165b00db" providerId="LiveId" clId="{45EAB120-198E-4E81-BB32-A089BAFD24EA}" dt="2020-06-07T04:14:06.461" v="3447"/>
        <pc:sldMkLst>
          <pc:docMk/>
          <pc:sldMk cId="3393393664" sldId="430"/>
        </pc:sldMkLst>
        <pc:spChg chg="add mod">
          <ac:chgData name="CAI JUN" userId="08ce88e1165b00db" providerId="LiveId" clId="{45EAB120-198E-4E81-BB32-A089BAFD24EA}" dt="2020-06-07T04:13:57.821" v="3446" actId="1076"/>
          <ac:spMkLst>
            <pc:docMk/>
            <pc:sldMk cId="3393393664" sldId="430"/>
            <ac:spMk id="2" creationId="{86BA1EA3-0D81-4078-BE7A-B9DC62AA56B2}"/>
          </ac:spMkLst>
        </pc:spChg>
        <pc:spChg chg="mod">
          <ac:chgData name="CAI JUN" userId="08ce88e1165b00db" providerId="LiveId" clId="{45EAB120-198E-4E81-BB32-A089BAFD24EA}" dt="2020-06-07T04:13:49.977" v="3445" actId="1076"/>
          <ac:spMkLst>
            <pc:docMk/>
            <pc:sldMk cId="3393393664" sldId="430"/>
            <ac:spMk id="16386" creationId="{00000000-0000-0000-0000-000000000000}"/>
          </ac:spMkLst>
        </pc:spChg>
        <pc:graphicFrameChg chg="del mod">
          <ac:chgData name="CAI JUN" userId="08ce88e1165b00db" providerId="LiveId" clId="{45EAB120-198E-4E81-BB32-A089BAFD24EA}" dt="2020-06-07T04:10:24.493" v="3239" actId="478"/>
          <ac:graphicFrameMkLst>
            <pc:docMk/>
            <pc:sldMk cId="3393393664" sldId="430"/>
            <ac:graphicFrameMk id="1638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7T04:11:35.461" v="3273" actId="478"/>
          <ac:graphicFrameMkLst>
            <pc:docMk/>
            <pc:sldMk cId="3393393664" sldId="430"/>
            <ac:graphicFrameMk id="1638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7T04:11:32.055" v="3272" actId="478"/>
          <ac:graphicFrameMkLst>
            <pc:docMk/>
            <pc:sldMk cId="3393393664" sldId="430"/>
            <ac:graphicFrameMk id="208908" creationId="{00000000-0000-0000-0000-000000000000}"/>
          </ac:graphicFrameMkLst>
        </pc:graphicFrameChg>
      </pc:sldChg>
      <pc:sldChg chg="del">
        <pc:chgData name="CAI JUN" userId="08ce88e1165b00db" providerId="LiveId" clId="{45EAB120-198E-4E81-BB32-A089BAFD24EA}" dt="2020-06-02T09:24:04.641" v="1594" actId="47"/>
        <pc:sldMkLst>
          <pc:docMk/>
          <pc:sldMk cId="0" sldId="431"/>
        </pc:sldMkLst>
      </pc:sldChg>
      <pc:sldChg chg="del">
        <pc:chgData name="CAI JUN" userId="08ce88e1165b00db" providerId="LiveId" clId="{45EAB120-198E-4E81-BB32-A089BAFD24EA}" dt="2020-06-02T09:24:05.657" v="1595" actId="47"/>
        <pc:sldMkLst>
          <pc:docMk/>
          <pc:sldMk cId="0" sldId="432"/>
        </pc:sldMkLst>
      </pc:sldChg>
      <pc:sldChg chg="addSp delSp modSp del mod">
        <pc:chgData name="CAI JUN" userId="08ce88e1165b00db" providerId="LiveId" clId="{45EAB120-198E-4E81-BB32-A089BAFD24EA}" dt="2020-06-07T03:56:12.894" v="2915" actId="207"/>
        <pc:sldMkLst>
          <pc:docMk/>
          <pc:sldMk cId="1470306818" sldId="433"/>
        </pc:sldMkLst>
        <pc:spChg chg="add mod">
          <ac:chgData name="CAI JUN" userId="08ce88e1165b00db" providerId="LiveId" clId="{45EAB120-198E-4E81-BB32-A089BAFD24EA}" dt="2020-06-07T03:56:12.894" v="2915" actId="207"/>
          <ac:spMkLst>
            <pc:docMk/>
            <pc:sldMk cId="1470306818" sldId="433"/>
            <ac:spMk id="23" creationId="{8B40CFE3-C59D-4A36-B4D1-AA740728823C}"/>
          </ac:spMkLst>
        </pc:spChg>
        <pc:spChg chg="add mod">
          <ac:chgData name="CAI JUN" userId="08ce88e1165b00db" providerId="LiveId" clId="{45EAB120-198E-4E81-BB32-A089BAFD24EA}" dt="2020-06-07T03:52:42.675" v="2529" actId="1037"/>
          <ac:spMkLst>
            <pc:docMk/>
            <pc:sldMk cId="1470306818" sldId="433"/>
            <ac:spMk id="24" creationId="{E32ACBDA-7274-4D29-B13E-3D12BF7D1BA3}"/>
          </ac:spMkLst>
        </pc:spChg>
        <pc:spChg chg="mod">
          <ac:chgData name="CAI JUN" userId="08ce88e1165b00db" providerId="LiveId" clId="{45EAB120-198E-4E81-BB32-A089BAFD24EA}" dt="2020-06-07T03:52:19.566" v="2488" actId="1035"/>
          <ac:spMkLst>
            <pc:docMk/>
            <pc:sldMk cId="1470306818" sldId="433"/>
            <ac:spMk id="19458" creationId="{00000000-0000-0000-0000-000000000000}"/>
          </ac:spMkLst>
        </pc:spChg>
        <pc:spChg chg="del mod">
          <ac:chgData name="CAI JUN" userId="08ce88e1165b00db" providerId="LiveId" clId="{45EAB120-198E-4E81-BB32-A089BAFD24EA}" dt="2020-06-07T03:52:33.597" v="2525" actId="478"/>
          <ac:spMkLst>
            <pc:docMk/>
            <pc:sldMk cId="1470306818" sldId="433"/>
            <ac:spMk id="19459" creationId="{00000000-0000-0000-0000-000000000000}"/>
          </ac:spMkLst>
        </pc:spChg>
        <pc:spChg chg="mod">
          <ac:chgData name="CAI JUN" userId="08ce88e1165b00db" providerId="LiveId" clId="{45EAB120-198E-4E81-BB32-A089BAFD24EA}" dt="2020-06-07T03:53:33.113" v="2643" actId="1037"/>
          <ac:spMkLst>
            <pc:docMk/>
            <pc:sldMk cId="1470306818" sldId="433"/>
            <ac:spMk id="19461" creationId="{00000000-0000-0000-0000-000000000000}"/>
          </ac:spMkLst>
        </pc:spChg>
        <pc:spChg chg="mod">
          <ac:chgData name="CAI JUN" userId="08ce88e1165b00db" providerId="LiveId" clId="{45EAB120-198E-4E81-BB32-A089BAFD24EA}" dt="2020-06-07T03:53:15.832" v="2596" actId="14100"/>
          <ac:spMkLst>
            <pc:docMk/>
            <pc:sldMk cId="1470306818" sldId="433"/>
            <ac:spMk id="19465" creationId="{00000000-0000-0000-0000-000000000000}"/>
          </ac:spMkLst>
        </pc:spChg>
        <pc:spChg chg="mod">
          <ac:chgData name="CAI JUN" userId="08ce88e1165b00db" providerId="LiveId" clId="{45EAB120-198E-4E81-BB32-A089BAFD24EA}" dt="2020-06-07T03:52:59.519" v="2569" actId="1036"/>
          <ac:spMkLst>
            <pc:docMk/>
            <pc:sldMk cId="1470306818" sldId="433"/>
            <ac:spMk id="19471" creationId="{00000000-0000-0000-0000-000000000000}"/>
          </ac:spMkLst>
        </pc:spChg>
        <pc:spChg chg="mod">
          <ac:chgData name="CAI JUN" userId="08ce88e1165b00db" providerId="LiveId" clId="{45EAB120-198E-4E81-BB32-A089BAFD24EA}" dt="2020-06-07T03:52:48.285" v="2549" actId="1035"/>
          <ac:spMkLst>
            <pc:docMk/>
            <pc:sldMk cId="1470306818" sldId="433"/>
            <ac:spMk id="19473" creationId="{00000000-0000-0000-0000-000000000000}"/>
          </ac:spMkLst>
        </pc:spChg>
        <pc:spChg chg="mod">
          <ac:chgData name="CAI JUN" userId="08ce88e1165b00db" providerId="LiveId" clId="{45EAB120-198E-4E81-BB32-A089BAFD24EA}" dt="2020-06-07T03:49:54.832" v="1943" actId="1035"/>
          <ac:spMkLst>
            <pc:docMk/>
            <pc:sldMk cId="1470306818" sldId="433"/>
            <ac:spMk id="19475" creationId="{00000000-0000-0000-0000-000000000000}"/>
          </ac:spMkLst>
        </pc:spChg>
        <pc:spChg chg="mod">
          <ac:chgData name="CAI JUN" userId="08ce88e1165b00db" providerId="LiveId" clId="{45EAB120-198E-4E81-BB32-A089BAFD24EA}" dt="2020-06-07T03:50:19.238" v="2045" actId="1037"/>
          <ac:spMkLst>
            <pc:docMk/>
            <pc:sldMk cId="1470306818" sldId="433"/>
            <ac:spMk id="19477" creationId="{00000000-0000-0000-0000-000000000000}"/>
          </ac:spMkLst>
        </pc:spChg>
        <pc:spChg chg="mod">
          <ac:chgData name="CAI JUN" userId="08ce88e1165b00db" providerId="LiveId" clId="{45EAB120-198E-4E81-BB32-A089BAFD24EA}" dt="2020-06-07T03:50:19.238" v="2045" actId="1037"/>
          <ac:spMkLst>
            <pc:docMk/>
            <pc:sldMk cId="1470306818" sldId="433"/>
            <ac:spMk id="171015" creationId="{00000000-0000-0000-0000-000000000000}"/>
          </ac:spMkLst>
        </pc:spChg>
        <pc:spChg chg="mod">
          <ac:chgData name="CAI JUN" userId="08ce88e1165b00db" providerId="LiveId" clId="{45EAB120-198E-4E81-BB32-A089BAFD24EA}" dt="2020-06-07T03:49:54.832" v="1943" actId="1035"/>
          <ac:spMkLst>
            <pc:docMk/>
            <pc:sldMk cId="1470306818" sldId="433"/>
            <ac:spMk id="171019" creationId="{00000000-0000-0000-0000-000000000000}"/>
          </ac:spMkLst>
        </pc:spChg>
        <pc:spChg chg="mod">
          <ac:chgData name="CAI JUN" userId="08ce88e1165b00db" providerId="LiveId" clId="{45EAB120-198E-4E81-BB32-A089BAFD24EA}" dt="2020-06-07T03:52:48.285" v="2549" actId="1035"/>
          <ac:spMkLst>
            <pc:docMk/>
            <pc:sldMk cId="1470306818" sldId="433"/>
            <ac:spMk id="171022" creationId="{00000000-0000-0000-0000-000000000000}"/>
          </ac:spMkLst>
        </pc:spChg>
        <pc:spChg chg="mod">
          <ac:chgData name="CAI JUN" userId="08ce88e1165b00db" providerId="LiveId" clId="{45EAB120-198E-4E81-BB32-A089BAFD24EA}" dt="2020-06-07T03:52:59.519" v="2569" actId="1036"/>
          <ac:spMkLst>
            <pc:docMk/>
            <pc:sldMk cId="1470306818" sldId="433"/>
            <ac:spMk id="171025" creationId="{00000000-0000-0000-0000-000000000000}"/>
          </ac:spMkLst>
        </pc:spChg>
        <pc:spChg chg="del mod">
          <ac:chgData name="CAI JUN" userId="08ce88e1165b00db" providerId="LiveId" clId="{45EAB120-198E-4E81-BB32-A089BAFD24EA}" dt="2020-06-07T03:42:42.222" v="1605" actId="478"/>
          <ac:spMkLst>
            <pc:docMk/>
            <pc:sldMk cId="1470306818" sldId="433"/>
            <ac:spMk id="171039" creationId="{00000000-0000-0000-0000-000000000000}"/>
          </ac:spMkLst>
        </pc:spChg>
        <pc:grpChg chg="mod">
          <ac:chgData name="CAI JUN" userId="08ce88e1165b00db" providerId="LiveId" clId="{45EAB120-198E-4E81-BB32-A089BAFD24EA}" dt="2020-06-07T03:50:19.238" v="2045" actId="1037"/>
          <ac:grpSpMkLst>
            <pc:docMk/>
            <pc:sldMk cId="1470306818" sldId="433"/>
            <ac:grpSpMk id="19460" creationId="{00000000-0000-0000-0000-000000000000}"/>
          </ac:grpSpMkLst>
        </pc:grpChg>
        <pc:grpChg chg="mod">
          <ac:chgData name="CAI JUN" userId="08ce88e1165b00db" providerId="LiveId" clId="{45EAB120-198E-4E81-BB32-A089BAFD24EA}" dt="2020-06-07T03:49:54.832" v="1943" actId="1035"/>
          <ac:grpSpMkLst>
            <pc:docMk/>
            <pc:sldMk cId="1470306818" sldId="433"/>
            <ac:grpSpMk id="19462" creationId="{00000000-0000-0000-0000-000000000000}"/>
          </ac:grpSpMkLst>
        </pc:grpChg>
        <pc:grpChg chg="mod">
          <ac:chgData name="CAI JUN" userId="08ce88e1165b00db" providerId="LiveId" clId="{45EAB120-198E-4E81-BB32-A089BAFD24EA}" dt="2020-06-07T03:52:48.285" v="2549" actId="1035"/>
          <ac:grpSpMkLst>
            <pc:docMk/>
            <pc:sldMk cId="1470306818" sldId="433"/>
            <ac:grpSpMk id="19463" creationId="{00000000-0000-0000-0000-000000000000}"/>
          </ac:grpSpMkLst>
        </pc:grpChg>
        <pc:grpChg chg="mod">
          <ac:chgData name="CAI JUN" userId="08ce88e1165b00db" providerId="LiveId" clId="{45EAB120-198E-4E81-BB32-A089BAFD24EA}" dt="2020-06-07T03:52:59.519" v="2569" actId="1036"/>
          <ac:grpSpMkLst>
            <pc:docMk/>
            <pc:sldMk cId="1470306818" sldId="433"/>
            <ac:grpSpMk id="19464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7T03:53:55.019" v="2688" actId="1038"/>
          <ac:graphicFrameMkLst>
            <pc:docMk/>
            <pc:sldMk cId="1470306818" sldId="433"/>
            <ac:graphicFrameMk id="1946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7T03:54:03.504" v="2709" actId="1037"/>
          <ac:graphicFrameMkLst>
            <pc:docMk/>
            <pc:sldMk cId="1470306818" sldId="433"/>
            <ac:graphicFrameMk id="1946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7T03:53:48.754" v="2673" actId="1036"/>
          <ac:graphicFrameMkLst>
            <pc:docMk/>
            <pc:sldMk cId="1470306818" sldId="433"/>
            <ac:graphicFrameMk id="1946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7T03:53:43.175" v="2665" actId="1036"/>
          <ac:graphicFrameMkLst>
            <pc:docMk/>
            <pc:sldMk cId="1470306818" sldId="433"/>
            <ac:graphicFrameMk id="19470" creationId="{00000000-0000-0000-0000-000000000000}"/>
          </ac:graphicFrameMkLst>
        </pc:graphicFrameChg>
      </pc:sldChg>
      <pc:sldChg chg="addSp delSp modSp add mod">
        <pc:chgData name="CAI JUN" userId="08ce88e1165b00db" providerId="LiveId" clId="{45EAB120-198E-4E81-BB32-A089BAFD24EA}" dt="2020-06-07T04:06:51.377" v="3231"/>
        <pc:sldMkLst>
          <pc:docMk/>
          <pc:sldMk cId="3474962953" sldId="434"/>
        </pc:sldMkLst>
        <pc:spChg chg="add mod">
          <ac:chgData name="CAI JUN" userId="08ce88e1165b00db" providerId="LiveId" clId="{45EAB120-198E-4E81-BB32-A089BAFD24EA}" dt="2020-06-07T03:56:16.441" v="2916" actId="207"/>
          <ac:spMkLst>
            <pc:docMk/>
            <pc:sldMk cId="3474962953" sldId="434"/>
            <ac:spMk id="3" creationId="{6B70931B-EBB4-4D69-B14A-9D4E454839BA}"/>
          </ac:spMkLst>
        </pc:spChg>
        <pc:spChg chg="add mod">
          <ac:chgData name="CAI JUN" userId="08ce88e1165b00db" providerId="LiveId" clId="{45EAB120-198E-4E81-BB32-A089BAFD24EA}" dt="2020-06-07T04:05:41.221" v="3167" actId="1076"/>
          <ac:spMkLst>
            <pc:docMk/>
            <pc:sldMk cId="3474962953" sldId="434"/>
            <ac:spMk id="4" creationId="{C0E53474-843E-4A87-B8C0-E921FBF37EDC}"/>
          </ac:spMkLst>
        </pc:spChg>
        <pc:spChg chg="mod">
          <ac:chgData name="CAI JUN" userId="08ce88e1165b00db" providerId="LiveId" clId="{45EAB120-198E-4E81-BB32-A089BAFD24EA}" dt="2020-06-07T04:06:51.377" v="3231"/>
          <ac:spMkLst>
            <pc:docMk/>
            <pc:sldMk cId="3474962953" sldId="434"/>
            <ac:spMk id="13" creationId="{3D66EE8B-582B-4F24-9997-5DD77BBB0C77}"/>
          </ac:spMkLst>
        </pc:spChg>
        <pc:spChg chg="del">
          <ac:chgData name="CAI JUN" userId="08ce88e1165b00db" providerId="LiveId" clId="{45EAB120-198E-4E81-BB32-A089BAFD24EA}" dt="2020-06-02T09:15:03.374" v="1331" actId="478"/>
          <ac:spMkLst>
            <pc:docMk/>
            <pc:sldMk cId="3474962953" sldId="434"/>
            <ac:spMk id="172044" creationId="{00000000-0000-0000-0000-000000000000}"/>
          </ac:spMkLst>
        </pc:spChg>
        <pc:grpChg chg="add mod">
          <ac:chgData name="CAI JUN" userId="08ce88e1165b00db" providerId="LiveId" clId="{45EAB120-198E-4E81-BB32-A089BAFD24EA}" dt="2020-06-07T04:05:41.221" v="3167" actId="1076"/>
          <ac:grpSpMkLst>
            <pc:docMk/>
            <pc:sldMk cId="3474962953" sldId="434"/>
            <ac:grpSpMk id="2" creationId="{D7646F9A-2561-4673-9F7A-6B2BF401DBDB}"/>
          </ac:grpSpMkLst>
        </pc:grpChg>
        <pc:grpChg chg="add mod">
          <ac:chgData name="CAI JUN" userId="08ce88e1165b00db" providerId="LiveId" clId="{45EAB120-198E-4E81-BB32-A089BAFD24EA}" dt="2020-06-07T04:06:02.518" v="3169" actId="1076"/>
          <ac:grpSpMkLst>
            <pc:docMk/>
            <pc:sldMk cId="3474962953" sldId="434"/>
            <ac:grpSpMk id="12" creationId="{76DB2932-8247-4A22-BA8F-B73B6D46CC21}"/>
          </ac:grpSpMkLst>
        </pc:grpChg>
        <pc:graphicFrameChg chg="add mod">
          <ac:chgData name="CAI JUN" userId="08ce88e1165b00db" providerId="LiveId" clId="{45EAB120-198E-4E81-BB32-A089BAFD24EA}" dt="2020-06-07T04:05:41.221" v="3167" actId="1076"/>
          <ac:graphicFrameMkLst>
            <pc:docMk/>
            <pc:sldMk cId="3474962953" sldId="434"/>
            <ac:graphicFrameMk id="5" creationId="{211BA36C-2065-4395-A0EF-29F29D3F2A03}"/>
          </ac:graphicFrameMkLst>
        </pc:graphicFrameChg>
        <pc:graphicFrameChg chg="add mod">
          <ac:chgData name="CAI JUN" userId="08ce88e1165b00db" providerId="LiveId" clId="{45EAB120-198E-4E81-BB32-A089BAFD24EA}" dt="2020-06-07T04:05:41.221" v="3167" actId="1076"/>
          <ac:graphicFrameMkLst>
            <pc:docMk/>
            <pc:sldMk cId="3474962953" sldId="434"/>
            <ac:graphicFrameMk id="6" creationId="{7014CBF0-4FAE-4448-9386-CBF53E5D71C8}"/>
          </ac:graphicFrameMkLst>
        </pc:graphicFrameChg>
        <pc:graphicFrameChg chg="add mod">
          <ac:chgData name="CAI JUN" userId="08ce88e1165b00db" providerId="LiveId" clId="{45EAB120-198E-4E81-BB32-A089BAFD24EA}" dt="2020-06-07T04:05:28.924" v="3166" actId="1076"/>
          <ac:graphicFrameMkLst>
            <pc:docMk/>
            <pc:sldMk cId="3474962953" sldId="434"/>
            <ac:graphicFrameMk id="8" creationId="{F3D50F35-8C3A-4F87-A8FF-7D41CAE3E34A}"/>
          </ac:graphicFrameMkLst>
        </pc:graphicFrameChg>
        <pc:graphicFrameChg chg="add mod">
          <ac:chgData name="CAI JUN" userId="08ce88e1165b00db" providerId="LiveId" clId="{45EAB120-198E-4E81-BB32-A089BAFD24EA}" dt="2020-06-07T04:06:28.346" v="3189" actId="1076"/>
          <ac:graphicFrameMkLst>
            <pc:docMk/>
            <pc:sldMk cId="3474962953" sldId="434"/>
            <ac:graphicFrameMk id="9" creationId="{B23E6C42-C7DE-44C9-AD75-3B82A889258E}"/>
          </ac:graphicFrameMkLst>
        </pc:graphicFrameChg>
        <pc:graphicFrameChg chg="add mod">
          <ac:chgData name="CAI JUN" userId="08ce88e1165b00db" providerId="LiveId" clId="{45EAB120-198E-4E81-BB32-A089BAFD24EA}" dt="2020-06-07T04:06:06.518" v="3170" actId="1076"/>
          <ac:graphicFrameMkLst>
            <pc:docMk/>
            <pc:sldMk cId="3474962953" sldId="434"/>
            <ac:graphicFrameMk id="10" creationId="{46D68D18-8886-4275-81C0-7B0E98AFFA30}"/>
          </ac:graphicFrameMkLst>
        </pc:graphicFrameChg>
        <pc:graphicFrameChg chg="add del mod">
          <ac:chgData name="CAI JUN" userId="08ce88e1165b00db" providerId="LiveId" clId="{45EAB120-198E-4E81-BB32-A089BAFD24EA}" dt="2020-06-07T04:04:55.971" v="3159" actId="478"/>
          <ac:graphicFrameMkLst>
            <pc:docMk/>
            <pc:sldMk cId="3474962953" sldId="434"/>
            <ac:graphicFrameMk id="11" creationId="{A0A773C9-613F-44DF-AE08-4EE84943D7B0}"/>
          </ac:graphicFrameMkLst>
        </pc:graphicFrameChg>
        <pc:graphicFrameChg chg="mod">
          <ac:chgData name="CAI JUN" userId="08ce88e1165b00db" providerId="LiveId" clId="{45EAB120-198E-4E81-BB32-A089BAFD24EA}" dt="2020-06-07T04:06:02.518" v="3169" actId="1076"/>
          <ac:graphicFrameMkLst>
            <pc:docMk/>
            <pc:sldMk cId="3474962953" sldId="434"/>
            <ac:graphicFrameMk id="14" creationId="{CEB95F8E-2AE4-4FA1-8771-2C2796611A63}"/>
          </ac:graphicFrameMkLst>
        </pc:graphicFrameChg>
        <pc:graphicFrameChg chg="del mod">
          <ac:chgData name="CAI JUN" userId="08ce88e1165b00db" providerId="LiveId" clId="{45EAB120-198E-4E81-BB32-A089BAFD24EA}" dt="2020-06-07T04:06:10.721" v="3171" actId="478"/>
          <ac:graphicFrameMkLst>
            <pc:docMk/>
            <pc:sldMk cId="3474962953" sldId="434"/>
            <ac:graphicFrameMk id="15" creationId="{E3A9A8A4-2A5F-4A9B-B612-0026C4C33F39}"/>
          </ac:graphicFrameMkLst>
        </pc:graphicFrameChg>
        <pc:graphicFrameChg chg="del">
          <ac:chgData name="CAI JUN" userId="08ce88e1165b00db" providerId="LiveId" clId="{45EAB120-198E-4E81-BB32-A089BAFD24EA}" dt="2020-06-02T09:14:50.327" v="1328" actId="478"/>
          <ac:graphicFrameMkLst>
            <pc:docMk/>
            <pc:sldMk cId="3474962953" sldId="434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7T03:55:29.597" v="2876" actId="1035"/>
          <ac:graphicFrameMkLst>
            <pc:docMk/>
            <pc:sldMk cId="3474962953" sldId="434"/>
            <ac:graphicFrameMk id="20484" creationId="{00000000-0000-0000-0000-000000000000}"/>
          </ac:graphicFrameMkLst>
        </pc:graphicFrameChg>
      </pc:sldChg>
      <pc:sldChg chg="delSp modSp add del mod">
        <pc:chgData name="CAI JUN" userId="08ce88e1165b00db" providerId="LiveId" clId="{45EAB120-198E-4E81-BB32-A089BAFD24EA}" dt="2020-06-07T04:04:36.627" v="3143" actId="47"/>
        <pc:sldMkLst>
          <pc:docMk/>
          <pc:sldMk cId="1290689136" sldId="435"/>
        </pc:sldMkLst>
        <pc:spChg chg="del mod">
          <ac:chgData name="CAI JUN" userId="08ce88e1165b00db" providerId="LiveId" clId="{45EAB120-198E-4E81-BB32-A089BAFD24EA}" dt="2020-06-07T03:56:20.738" v="2917" actId="21"/>
          <ac:spMkLst>
            <pc:docMk/>
            <pc:sldMk cId="1290689136" sldId="435"/>
            <ac:spMk id="177155" creationId="{00000000-0000-0000-0000-000000000000}"/>
          </ac:spMkLst>
        </pc:spChg>
        <pc:graphicFrameChg chg="del mod">
          <ac:chgData name="CAI JUN" userId="08ce88e1165b00db" providerId="LiveId" clId="{45EAB120-198E-4E81-BB32-A089BAFD24EA}" dt="2020-06-07T04:01:23.118" v="3038" actId="21"/>
          <ac:graphicFrameMkLst>
            <pc:docMk/>
            <pc:sldMk cId="1290689136" sldId="435"/>
            <ac:graphicFrameMk id="21506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7T03:56:20.738" v="2917" actId="21"/>
          <ac:graphicFrameMkLst>
            <pc:docMk/>
            <pc:sldMk cId="1290689136" sldId="435"/>
            <ac:graphicFrameMk id="21508" creationId="{00000000-0000-0000-0000-000000000000}"/>
          </ac:graphicFrameMkLst>
        </pc:graphicFrameChg>
      </pc:sldChg>
      <pc:sldChg chg="delSp modSp del mod">
        <pc:chgData name="CAI JUN" userId="08ce88e1165b00db" providerId="LiveId" clId="{45EAB120-198E-4E81-BB32-A089BAFD24EA}" dt="2020-06-07T04:07:39.914" v="3232" actId="47"/>
        <pc:sldMkLst>
          <pc:docMk/>
          <pc:sldMk cId="1071017805" sldId="436"/>
        </pc:sldMkLst>
        <pc:graphicFrameChg chg="del mod">
          <ac:chgData name="CAI JUN" userId="08ce88e1165b00db" providerId="LiveId" clId="{45EAB120-198E-4E81-BB32-A089BAFD24EA}" dt="2020-06-07T04:02:46.369" v="3121" actId="21"/>
          <ac:graphicFrameMkLst>
            <pc:docMk/>
            <pc:sldMk cId="1071017805" sldId="436"/>
            <ac:graphicFrameMk id="22531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7T04:02:46.369" v="3121" actId="21"/>
          <ac:graphicFrameMkLst>
            <pc:docMk/>
            <pc:sldMk cId="1071017805" sldId="436"/>
            <ac:graphicFrameMk id="22532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7T04:04:47.283" v="3155" actId="21"/>
          <ac:graphicFrameMkLst>
            <pc:docMk/>
            <pc:sldMk cId="1071017805" sldId="436"/>
            <ac:graphicFrameMk id="22533" creationId="{00000000-0000-0000-0000-000000000000}"/>
          </ac:graphicFrameMkLst>
        </pc:graphicFrameChg>
      </pc:sldChg>
      <pc:sldChg chg="addSp delSp modSp del mod delAnim">
        <pc:chgData name="CAI JUN" userId="08ce88e1165b00db" providerId="LiveId" clId="{45EAB120-198E-4E81-BB32-A089BAFD24EA}" dt="2020-06-02T09:22:05.766" v="1588" actId="2696"/>
        <pc:sldMkLst>
          <pc:docMk/>
          <pc:sldMk cId="3363256187" sldId="437"/>
        </pc:sldMkLst>
        <pc:spChg chg="mod">
          <ac:chgData name="CAI JUN" userId="08ce88e1165b00db" providerId="LiveId" clId="{45EAB120-198E-4E81-BB32-A089BAFD24EA}" dt="2020-06-02T01:36:41.228" v="124" actId="164"/>
          <ac:spMkLst>
            <pc:docMk/>
            <pc:sldMk cId="3363256187" sldId="437"/>
            <ac:spMk id="23554" creationId="{00000000-0000-0000-0000-000000000000}"/>
          </ac:spMkLst>
        </pc:spChg>
        <pc:spChg chg="del">
          <ac:chgData name="CAI JUN" userId="08ce88e1165b00db" providerId="LiveId" clId="{45EAB120-198E-4E81-BB32-A089BAFD24EA}" dt="2020-06-02T01:34:40.322" v="97" actId="478"/>
          <ac:spMkLst>
            <pc:docMk/>
            <pc:sldMk cId="3363256187" sldId="437"/>
            <ac:spMk id="23556" creationId="{00000000-0000-0000-0000-000000000000}"/>
          </ac:spMkLst>
        </pc:spChg>
        <pc:spChg chg="mod">
          <ac:chgData name="CAI JUN" userId="08ce88e1165b00db" providerId="LiveId" clId="{45EAB120-198E-4E81-BB32-A089BAFD24EA}" dt="2020-06-02T01:34:36.103" v="96"/>
          <ac:spMkLst>
            <pc:docMk/>
            <pc:sldMk cId="3363256187" sldId="437"/>
            <ac:spMk id="23583" creationId="{00000000-0000-0000-0000-000000000000}"/>
          </ac:spMkLst>
        </pc:spChg>
        <pc:spChg chg="mod">
          <ac:chgData name="CAI JUN" userId="08ce88e1165b00db" providerId="LiveId" clId="{45EAB120-198E-4E81-BB32-A089BAFD24EA}" dt="2020-06-02T01:41:23.650" v="287" actId="1036"/>
          <ac:spMkLst>
            <pc:docMk/>
            <pc:sldMk cId="3363256187" sldId="437"/>
            <ac:spMk id="186378" creationId="{00000000-0000-0000-0000-000000000000}"/>
          </ac:spMkLst>
        </pc:spChg>
        <pc:spChg chg="mod">
          <ac:chgData name="CAI JUN" userId="08ce88e1165b00db" providerId="LiveId" clId="{45EAB120-198E-4E81-BB32-A089BAFD24EA}" dt="2020-06-02T01:40:53.056" v="257" actId="1036"/>
          <ac:spMkLst>
            <pc:docMk/>
            <pc:sldMk cId="3363256187" sldId="437"/>
            <ac:spMk id="186381" creationId="{00000000-0000-0000-0000-000000000000}"/>
          </ac:spMkLst>
        </pc:spChg>
        <pc:spChg chg="mod">
          <ac:chgData name="CAI JUN" userId="08ce88e1165b00db" providerId="LiveId" clId="{45EAB120-198E-4E81-BB32-A089BAFD24EA}" dt="2020-06-02T01:40:53.056" v="257" actId="1036"/>
          <ac:spMkLst>
            <pc:docMk/>
            <pc:sldMk cId="3363256187" sldId="437"/>
            <ac:spMk id="186382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36:41.228" v="124" actId="164"/>
          <ac:grpSpMkLst>
            <pc:docMk/>
            <pc:sldMk cId="3363256187" sldId="437"/>
            <ac:grpSpMk id="2" creationId="{7B498184-01B8-43CD-BC0C-F5B9A4CD8F96}"/>
          </ac:grpSpMkLst>
        </pc:grpChg>
        <pc:grpChg chg="mod">
          <ac:chgData name="CAI JUN" userId="08ce88e1165b00db" providerId="LiveId" clId="{45EAB120-198E-4E81-BB32-A089BAFD24EA}" dt="2020-06-02T01:36:41.228" v="124" actId="164"/>
          <ac:grpSpMkLst>
            <pc:docMk/>
            <pc:sldMk cId="3363256187" sldId="437"/>
            <ac:grpSpMk id="23582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2T01:36:41.228" v="124" actId="164"/>
          <ac:graphicFrameMkLst>
            <pc:docMk/>
            <pc:sldMk cId="3363256187" sldId="437"/>
            <ac:graphicFrameMk id="23555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35:53.009" v="120" actId="1038"/>
          <ac:graphicFrameMkLst>
            <pc:docMk/>
            <pc:sldMk cId="3363256187" sldId="437"/>
            <ac:graphicFrameMk id="2358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35:53.009" v="120" actId="1038"/>
          <ac:graphicFrameMkLst>
            <pc:docMk/>
            <pc:sldMk cId="3363256187" sldId="437"/>
            <ac:graphicFrameMk id="23581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34:19.400" v="76" actId="1037"/>
          <ac:graphicFrameMkLst>
            <pc:docMk/>
            <pc:sldMk cId="3363256187" sldId="437"/>
            <ac:graphicFrameMk id="2358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0:53.056" v="257" actId="1036"/>
          <ac:graphicFrameMkLst>
            <pc:docMk/>
            <pc:sldMk cId="3363256187" sldId="437"/>
            <ac:graphicFrameMk id="186379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1:39:11.072" v="210" actId="478"/>
          <ac:graphicFrameMkLst>
            <pc:docMk/>
            <pc:sldMk cId="3363256187" sldId="437"/>
            <ac:graphicFrameMk id="18638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1:15.821" v="283"/>
          <ac:graphicFrameMkLst>
            <pc:docMk/>
            <pc:sldMk cId="3363256187" sldId="437"/>
            <ac:graphicFrameMk id="18638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37:46.243" v="135"/>
          <ac:graphicFrameMkLst>
            <pc:docMk/>
            <pc:sldMk cId="3363256187" sldId="437"/>
            <ac:graphicFrameMk id="186384" creationId="{00000000-0000-0000-0000-000000000000}"/>
          </ac:graphicFrameMkLst>
        </pc:graphicFrameChg>
        <pc:graphicFrameChg chg="modGraphic">
          <ac:chgData name="CAI JUN" userId="08ce88e1165b00db" providerId="LiveId" clId="{45EAB120-198E-4E81-BB32-A089BAFD24EA}" dt="2020-06-02T01:36:08.384" v="123" actId="122"/>
          <ac:graphicFrameMkLst>
            <pc:docMk/>
            <pc:sldMk cId="3363256187" sldId="437"/>
            <ac:graphicFrameMk id="186471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2:14.938" v="1589"/>
        <pc:sldMkLst>
          <pc:docMk/>
          <pc:sldMk cId="2864714349" sldId="438"/>
        </pc:sldMkLst>
        <pc:spChg chg="mod">
          <ac:chgData name="CAI JUN" userId="08ce88e1165b00db" providerId="LiveId" clId="{45EAB120-198E-4E81-BB32-A089BAFD24EA}" dt="2020-06-02T01:36:55.025" v="126"/>
          <ac:spMkLst>
            <pc:docMk/>
            <pc:sldMk cId="2864714349" sldId="438"/>
            <ac:spMk id="20" creationId="{D53118F6-64D8-4546-8BFD-7F511AB821D7}"/>
          </ac:spMkLst>
        </pc:spChg>
        <pc:spChg chg="mod">
          <ac:chgData name="CAI JUN" userId="08ce88e1165b00db" providerId="LiveId" clId="{45EAB120-198E-4E81-BB32-A089BAFD24EA}" dt="2020-06-02T01:36:55.025" v="126"/>
          <ac:spMkLst>
            <pc:docMk/>
            <pc:sldMk cId="2864714349" sldId="438"/>
            <ac:spMk id="23" creationId="{E9C9C4E1-962B-4047-86DF-28DF21C82693}"/>
          </ac:spMkLst>
        </pc:spChg>
        <pc:spChg chg="del">
          <ac:chgData name="CAI JUN" userId="08ce88e1165b00db" providerId="LiveId" clId="{45EAB120-198E-4E81-BB32-A089BAFD24EA}" dt="2020-06-02T01:36:53.900" v="125" actId="478"/>
          <ac:spMkLst>
            <pc:docMk/>
            <pc:sldMk cId="2864714349" sldId="438"/>
            <ac:spMk id="24594" creationId="{00000000-0000-0000-0000-000000000000}"/>
          </ac:spMkLst>
        </pc:spChg>
        <pc:spChg chg="del">
          <ac:chgData name="CAI JUN" userId="08ce88e1165b00db" providerId="LiveId" clId="{45EAB120-198E-4E81-BB32-A089BAFD24EA}" dt="2020-06-02T01:36:53.900" v="125" actId="478"/>
          <ac:spMkLst>
            <pc:docMk/>
            <pc:sldMk cId="2864714349" sldId="438"/>
            <ac:spMk id="24596" creationId="{00000000-0000-0000-0000-000000000000}"/>
          </ac:spMkLst>
        </pc:spChg>
        <pc:spChg chg="mod">
          <ac:chgData name="CAI JUN" userId="08ce88e1165b00db" providerId="LiveId" clId="{45EAB120-198E-4E81-BB32-A089BAFD24EA}" dt="2020-06-02T01:42:32.072" v="301" actId="1036"/>
          <ac:spMkLst>
            <pc:docMk/>
            <pc:sldMk cId="2864714349" sldId="438"/>
            <ac:spMk id="24597" creationId="{00000000-0000-0000-0000-000000000000}"/>
          </ac:spMkLst>
        </pc:spChg>
        <pc:spChg chg="mod">
          <ac:chgData name="CAI JUN" userId="08ce88e1165b00db" providerId="LiveId" clId="{45EAB120-198E-4E81-BB32-A089BAFD24EA}" dt="2020-06-02T01:42:32.072" v="301" actId="1036"/>
          <ac:spMkLst>
            <pc:docMk/>
            <pc:sldMk cId="2864714349" sldId="438"/>
            <ac:spMk id="24601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36:55.025" v="126"/>
          <ac:grpSpMkLst>
            <pc:docMk/>
            <pc:sldMk cId="2864714349" sldId="438"/>
            <ac:grpSpMk id="19" creationId="{1578E34C-4F76-49B6-8B56-B54023B5A4EA}"/>
          </ac:grpSpMkLst>
        </pc:grpChg>
        <pc:grpChg chg="mod">
          <ac:chgData name="CAI JUN" userId="08ce88e1165b00db" providerId="LiveId" clId="{45EAB120-198E-4E81-BB32-A089BAFD24EA}" dt="2020-06-02T01:36:55.025" v="126"/>
          <ac:grpSpMkLst>
            <pc:docMk/>
            <pc:sldMk cId="2864714349" sldId="438"/>
            <ac:grpSpMk id="22" creationId="{6104EBA7-EE9B-48BF-A0AC-19D7C89A1175}"/>
          </ac:grpSpMkLst>
        </pc:grpChg>
        <pc:grpChg chg="del">
          <ac:chgData name="CAI JUN" userId="08ce88e1165b00db" providerId="LiveId" clId="{45EAB120-198E-4E81-BB32-A089BAFD24EA}" dt="2020-06-02T01:36:53.900" v="125" actId="478"/>
          <ac:grpSpMkLst>
            <pc:docMk/>
            <pc:sldMk cId="2864714349" sldId="438"/>
            <ac:grpSpMk id="24604" creationId="{00000000-0000-0000-0000-000000000000}"/>
          </ac:grpSpMkLst>
        </pc:grpChg>
        <pc:graphicFrameChg chg="add mod">
          <ac:chgData name="CAI JUN" userId="08ce88e1165b00db" providerId="LiveId" clId="{45EAB120-198E-4E81-BB32-A089BAFD24EA}" dt="2020-06-02T01:36:55.025" v="126"/>
          <ac:graphicFrameMkLst>
            <pc:docMk/>
            <pc:sldMk cId="2864714349" sldId="438"/>
            <ac:graphicFrameMk id="16" creationId="{4358AE70-7C69-48F5-B72F-DAD7589AFE27}"/>
          </ac:graphicFrameMkLst>
        </pc:graphicFrameChg>
        <pc:graphicFrameChg chg="add mod">
          <ac:chgData name="CAI JUN" userId="08ce88e1165b00db" providerId="LiveId" clId="{45EAB120-198E-4E81-BB32-A089BAFD24EA}" dt="2020-06-02T01:36:55.025" v="126"/>
          <ac:graphicFrameMkLst>
            <pc:docMk/>
            <pc:sldMk cId="2864714349" sldId="438"/>
            <ac:graphicFrameMk id="17" creationId="{5CAE86C1-E085-4510-9980-B2343F825433}"/>
          </ac:graphicFrameMkLst>
        </pc:graphicFrameChg>
        <pc:graphicFrameChg chg="add mod">
          <ac:chgData name="CAI JUN" userId="08ce88e1165b00db" providerId="LiveId" clId="{45EAB120-198E-4E81-BB32-A089BAFD24EA}" dt="2020-06-02T01:36:55.025" v="126"/>
          <ac:graphicFrameMkLst>
            <pc:docMk/>
            <pc:sldMk cId="2864714349" sldId="438"/>
            <ac:graphicFrameMk id="18" creationId="{4E24007D-6922-4AE2-8AC7-994705398612}"/>
          </ac:graphicFrameMkLst>
        </pc:graphicFrameChg>
        <pc:graphicFrameChg chg="mod">
          <ac:chgData name="CAI JUN" userId="08ce88e1165b00db" providerId="LiveId" clId="{45EAB120-198E-4E81-BB32-A089BAFD24EA}" dt="2020-06-02T01:36:55.025" v="126"/>
          <ac:graphicFrameMkLst>
            <pc:docMk/>
            <pc:sldMk cId="2864714349" sldId="438"/>
            <ac:graphicFrameMk id="21" creationId="{1D6999A3-CAB0-41F6-8452-F4E11AE235AC}"/>
          </ac:graphicFrameMkLst>
        </pc:graphicFrameChg>
        <pc:graphicFrameChg chg="mod">
          <ac:chgData name="CAI JUN" userId="08ce88e1165b00db" providerId="LiveId" clId="{45EAB120-198E-4E81-BB32-A089BAFD24EA}" dt="2020-06-02T01:36:55.025" v="126"/>
          <ac:graphicFrameMkLst>
            <pc:docMk/>
            <pc:sldMk cId="2864714349" sldId="438"/>
            <ac:graphicFrameMk id="24" creationId="{0A9CF433-CB3A-4C68-B46B-248E0D4C22AF}"/>
          </ac:graphicFrameMkLst>
        </pc:graphicFrameChg>
        <pc:graphicFrameChg chg="del">
          <ac:chgData name="CAI JUN" userId="08ce88e1165b00db" providerId="LiveId" clId="{45EAB120-198E-4E81-BB32-A089BAFD24EA}" dt="2020-06-02T01:36:53.900" v="125" actId="478"/>
          <ac:graphicFrameMkLst>
            <pc:docMk/>
            <pc:sldMk cId="2864714349" sldId="438"/>
            <ac:graphicFrameMk id="2459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6:53.900" v="125" actId="478"/>
          <ac:graphicFrameMkLst>
            <pc:docMk/>
            <pc:sldMk cId="2864714349" sldId="438"/>
            <ac:graphicFrameMk id="2460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6:53.900" v="125" actId="478"/>
          <ac:graphicFrameMkLst>
            <pc:docMk/>
            <pc:sldMk cId="2864714349" sldId="438"/>
            <ac:graphicFrameMk id="2460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3:26.571" v="343" actId="1038"/>
          <ac:graphicFrameMkLst>
            <pc:docMk/>
            <pc:sldMk cId="2864714349" sldId="438"/>
            <ac:graphicFrameMk id="18740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3:33.118" v="344" actId="1036"/>
          <ac:graphicFrameMkLst>
            <pc:docMk/>
            <pc:sldMk cId="2864714349" sldId="438"/>
            <ac:graphicFrameMk id="18740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3:12.931" v="317" actId="1037"/>
          <ac:graphicFrameMkLst>
            <pc:docMk/>
            <pc:sldMk cId="2864714349" sldId="438"/>
            <ac:graphicFrameMk id="18740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6:53.900" v="125" actId="478"/>
          <ac:graphicFrameMkLst>
            <pc:docMk/>
            <pc:sldMk cId="2864714349" sldId="438"/>
            <ac:graphicFrameMk id="187434" creationId="{00000000-0000-0000-0000-000000000000}"/>
          </ac:graphicFrameMkLst>
        </pc:graphicFrameChg>
      </pc:sldChg>
      <pc:sldChg chg="addSp delSp modSp del mod">
        <pc:chgData name="CAI JUN" userId="08ce88e1165b00db" providerId="LiveId" clId="{45EAB120-198E-4E81-BB32-A089BAFD24EA}" dt="2020-06-02T09:22:05.766" v="1588" actId="2696"/>
        <pc:sldMkLst>
          <pc:docMk/>
          <pc:sldMk cId="2551118293" sldId="439"/>
        </pc:sldMkLst>
        <pc:spChg chg="mod">
          <ac:chgData name="CAI JUN" userId="08ce88e1165b00db" providerId="LiveId" clId="{45EAB120-198E-4E81-BB32-A089BAFD24EA}" dt="2020-06-02T01:37:02.775" v="128"/>
          <ac:spMkLst>
            <pc:docMk/>
            <pc:sldMk cId="2551118293" sldId="439"/>
            <ac:spMk id="25" creationId="{DA004B29-8521-4169-BE05-4EA87A903F63}"/>
          </ac:spMkLst>
        </pc:spChg>
        <pc:spChg chg="mod">
          <ac:chgData name="CAI JUN" userId="08ce88e1165b00db" providerId="LiveId" clId="{45EAB120-198E-4E81-BB32-A089BAFD24EA}" dt="2020-06-02T01:37:02.775" v="128"/>
          <ac:spMkLst>
            <pc:docMk/>
            <pc:sldMk cId="2551118293" sldId="439"/>
            <ac:spMk id="28" creationId="{2B5137D5-E49B-45CB-80C8-F0CB4590EA7B}"/>
          </ac:spMkLst>
        </pc:spChg>
        <pc:spChg chg="del">
          <ac:chgData name="CAI JUN" userId="08ce88e1165b00db" providerId="LiveId" clId="{45EAB120-198E-4E81-BB32-A089BAFD24EA}" dt="2020-06-02T01:37:02.228" v="127" actId="478"/>
          <ac:spMkLst>
            <pc:docMk/>
            <pc:sldMk cId="2551118293" sldId="439"/>
            <ac:spMk id="25618" creationId="{00000000-0000-0000-0000-000000000000}"/>
          </ac:spMkLst>
        </pc:spChg>
        <pc:spChg chg="del">
          <ac:chgData name="CAI JUN" userId="08ce88e1165b00db" providerId="LiveId" clId="{45EAB120-198E-4E81-BB32-A089BAFD24EA}" dt="2020-06-02T01:37:02.228" v="127" actId="478"/>
          <ac:spMkLst>
            <pc:docMk/>
            <pc:sldMk cId="2551118293" sldId="439"/>
            <ac:spMk id="25620" creationId="{00000000-0000-0000-0000-000000000000}"/>
          </ac:spMkLst>
        </pc:spChg>
        <pc:spChg chg="mod">
          <ac:chgData name="CAI JUN" userId="08ce88e1165b00db" providerId="LiveId" clId="{45EAB120-198E-4E81-BB32-A089BAFD24EA}" dt="2020-06-02T01:46:37.415" v="542" actId="6549"/>
          <ac:spMkLst>
            <pc:docMk/>
            <pc:sldMk cId="2551118293" sldId="439"/>
            <ac:spMk id="25630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37:02.775" v="128"/>
          <ac:grpSpMkLst>
            <pc:docMk/>
            <pc:sldMk cId="2551118293" sldId="439"/>
            <ac:grpSpMk id="24" creationId="{909CC8F6-9570-4A05-9710-4E3B9CD9A0F8}"/>
          </ac:grpSpMkLst>
        </pc:grpChg>
        <pc:grpChg chg="mod">
          <ac:chgData name="CAI JUN" userId="08ce88e1165b00db" providerId="LiveId" clId="{45EAB120-198E-4E81-BB32-A089BAFD24EA}" dt="2020-06-02T01:37:02.775" v="128"/>
          <ac:grpSpMkLst>
            <pc:docMk/>
            <pc:sldMk cId="2551118293" sldId="439"/>
            <ac:grpSpMk id="27" creationId="{E18A05BE-EA12-4DCF-AF7E-287D97A80138}"/>
          </ac:grpSpMkLst>
        </pc:grpChg>
        <pc:grpChg chg="del">
          <ac:chgData name="CAI JUN" userId="08ce88e1165b00db" providerId="LiveId" clId="{45EAB120-198E-4E81-BB32-A089BAFD24EA}" dt="2020-06-02T01:37:02.228" v="127" actId="478"/>
          <ac:grpSpMkLst>
            <pc:docMk/>
            <pc:sldMk cId="2551118293" sldId="439"/>
            <ac:grpSpMk id="25624" creationId="{00000000-0000-0000-0000-000000000000}"/>
          </ac:grpSpMkLst>
        </pc:grpChg>
        <pc:grpChg chg="mod">
          <ac:chgData name="CAI JUN" userId="08ce88e1165b00db" providerId="LiveId" clId="{45EAB120-198E-4E81-BB32-A089BAFD24EA}" dt="2020-06-02T01:46:30.587" v="541"/>
          <ac:grpSpMkLst>
            <pc:docMk/>
            <pc:sldMk cId="2551118293" sldId="439"/>
            <ac:grpSpMk id="25629" creationId="{00000000-0000-0000-0000-000000000000}"/>
          </ac:grpSpMkLst>
        </pc:grpChg>
        <pc:graphicFrameChg chg="add mod">
          <ac:chgData name="CAI JUN" userId="08ce88e1165b00db" providerId="LiveId" clId="{45EAB120-198E-4E81-BB32-A089BAFD24EA}" dt="2020-06-02T01:37:02.775" v="128"/>
          <ac:graphicFrameMkLst>
            <pc:docMk/>
            <pc:sldMk cId="2551118293" sldId="439"/>
            <ac:graphicFrameMk id="21" creationId="{F06E701C-534A-4EE4-A130-5FB247863C2D}"/>
          </ac:graphicFrameMkLst>
        </pc:graphicFrameChg>
        <pc:graphicFrameChg chg="add mod">
          <ac:chgData name="CAI JUN" userId="08ce88e1165b00db" providerId="LiveId" clId="{45EAB120-198E-4E81-BB32-A089BAFD24EA}" dt="2020-06-02T01:37:02.775" v="128"/>
          <ac:graphicFrameMkLst>
            <pc:docMk/>
            <pc:sldMk cId="2551118293" sldId="439"/>
            <ac:graphicFrameMk id="22" creationId="{0664105C-5A49-43EC-B293-C55371561C19}"/>
          </ac:graphicFrameMkLst>
        </pc:graphicFrameChg>
        <pc:graphicFrameChg chg="add mod">
          <ac:chgData name="CAI JUN" userId="08ce88e1165b00db" providerId="LiveId" clId="{45EAB120-198E-4E81-BB32-A089BAFD24EA}" dt="2020-06-02T01:37:02.775" v="128"/>
          <ac:graphicFrameMkLst>
            <pc:docMk/>
            <pc:sldMk cId="2551118293" sldId="439"/>
            <ac:graphicFrameMk id="23" creationId="{D430A336-FBFA-4141-875F-40C9E5FD6091}"/>
          </ac:graphicFrameMkLst>
        </pc:graphicFrameChg>
        <pc:graphicFrameChg chg="mod">
          <ac:chgData name="CAI JUN" userId="08ce88e1165b00db" providerId="LiveId" clId="{45EAB120-198E-4E81-BB32-A089BAFD24EA}" dt="2020-06-02T01:37:02.775" v="128"/>
          <ac:graphicFrameMkLst>
            <pc:docMk/>
            <pc:sldMk cId="2551118293" sldId="439"/>
            <ac:graphicFrameMk id="26" creationId="{7D55D589-8656-483F-844D-E5E7F5301449}"/>
          </ac:graphicFrameMkLst>
        </pc:graphicFrameChg>
        <pc:graphicFrameChg chg="mod">
          <ac:chgData name="CAI JUN" userId="08ce88e1165b00db" providerId="LiveId" clId="{45EAB120-198E-4E81-BB32-A089BAFD24EA}" dt="2020-06-02T01:37:02.775" v="128"/>
          <ac:graphicFrameMkLst>
            <pc:docMk/>
            <pc:sldMk cId="2551118293" sldId="439"/>
            <ac:graphicFrameMk id="29" creationId="{4333F6F3-CAAA-43AE-B0C4-3F8838A21042}"/>
          </ac:graphicFrameMkLst>
        </pc:graphicFrameChg>
        <pc:graphicFrameChg chg="del">
          <ac:chgData name="CAI JUN" userId="08ce88e1165b00db" providerId="LiveId" clId="{45EAB120-198E-4E81-BB32-A089BAFD24EA}" dt="2020-06-02T01:37:02.228" v="127" actId="478"/>
          <ac:graphicFrameMkLst>
            <pc:docMk/>
            <pc:sldMk cId="2551118293" sldId="439"/>
            <ac:graphicFrameMk id="2561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3:59.368" v="347"/>
          <ac:graphicFrameMkLst>
            <pc:docMk/>
            <pc:sldMk cId="2551118293" sldId="439"/>
            <ac:graphicFrameMk id="2562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2.228" v="127" actId="478"/>
          <ac:graphicFrameMkLst>
            <pc:docMk/>
            <pc:sldMk cId="2551118293" sldId="439"/>
            <ac:graphicFrameMk id="2562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2.228" v="127" actId="478"/>
          <ac:graphicFrameMkLst>
            <pc:docMk/>
            <pc:sldMk cId="2551118293" sldId="439"/>
            <ac:graphicFrameMk id="2562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6:47.603" v="571" actId="1037"/>
          <ac:graphicFrameMkLst>
            <pc:docMk/>
            <pc:sldMk cId="2551118293" sldId="439"/>
            <ac:graphicFrameMk id="25631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1:46:21.993" v="538" actId="478"/>
          <ac:graphicFrameMkLst>
            <pc:docMk/>
            <pc:sldMk cId="2551118293" sldId="439"/>
            <ac:graphicFrameMk id="2563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46:30.587" v="541"/>
          <ac:graphicFrameMkLst>
            <pc:docMk/>
            <pc:sldMk cId="2551118293" sldId="439"/>
            <ac:graphicFrameMk id="2563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7:54.409" v="790" actId="1036"/>
          <ac:graphicFrameMkLst>
            <pc:docMk/>
            <pc:sldMk cId="2551118293" sldId="439"/>
            <ac:graphicFrameMk id="18843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7:47.602" v="787"/>
          <ac:graphicFrameMkLst>
            <pc:docMk/>
            <pc:sldMk cId="2551118293" sldId="439"/>
            <ac:graphicFrameMk id="18843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2.228" v="127" actId="478"/>
          <ac:graphicFrameMkLst>
            <pc:docMk/>
            <pc:sldMk cId="2551118293" sldId="439"/>
            <ac:graphicFrameMk id="188463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2:14.938" v="1589"/>
        <pc:sldMkLst>
          <pc:docMk/>
          <pc:sldMk cId="2817784375" sldId="440"/>
        </pc:sldMkLst>
        <pc:spChg chg="mod">
          <ac:chgData name="CAI JUN" userId="08ce88e1165b00db" providerId="LiveId" clId="{45EAB120-198E-4E81-BB32-A089BAFD24EA}" dt="2020-06-02T01:37:10.400" v="130"/>
          <ac:spMkLst>
            <pc:docMk/>
            <pc:sldMk cId="2817784375" sldId="440"/>
            <ac:spMk id="20" creationId="{0DBDC8D1-FE82-4433-A9C2-FAB9CADB3997}"/>
          </ac:spMkLst>
        </pc:spChg>
        <pc:spChg chg="mod">
          <ac:chgData name="CAI JUN" userId="08ce88e1165b00db" providerId="LiveId" clId="{45EAB120-198E-4E81-BB32-A089BAFD24EA}" dt="2020-06-02T01:37:10.400" v="130"/>
          <ac:spMkLst>
            <pc:docMk/>
            <pc:sldMk cId="2817784375" sldId="440"/>
            <ac:spMk id="23" creationId="{AFFCFE5C-B884-4833-99B1-30DF9318F9B2}"/>
          </ac:spMkLst>
        </pc:spChg>
        <pc:spChg chg="del">
          <ac:chgData name="CAI JUN" userId="08ce88e1165b00db" providerId="LiveId" clId="{45EAB120-198E-4E81-BB32-A089BAFD24EA}" dt="2020-06-02T01:37:09.978" v="129" actId="478"/>
          <ac:spMkLst>
            <pc:docMk/>
            <pc:sldMk cId="2817784375" sldId="440"/>
            <ac:spMk id="26642" creationId="{00000000-0000-0000-0000-000000000000}"/>
          </ac:spMkLst>
        </pc:spChg>
        <pc:spChg chg="del">
          <ac:chgData name="CAI JUN" userId="08ce88e1165b00db" providerId="LiveId" clId="{45EAB120-198E-4E81-BB32-A089BAFD24EA}" dt="2020-06-02T01:37:09.978" v="129" actId="478"/>
          <ac:spMkLst>
            <pc:docMk/>
            <pc:sldMk cId="2817784375" sldId="440"/>
            <ac:spMk id="26644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37:10.400" v="130"/>
          <ac:grpSpMkLst>
            <pc:docMk/>
            <pc:sldMk cId="2817784375" sldId="440"/>
            <ac:grpSpMk id="19" creationId="{F347A9E5-22B3-4E8E-B2D9-F2CB22E985EC}"/>
          </ac:grpSpMkLst>
        </pc:grpChg>
        <pc:grpChg chg="mod">
          <ac:chgData name="CAI JUN" userId="08ce88e1165b00db" providerId="LiveId" clId="{45EAB120-198E-4E81-BB32-A089BAFD24EA}" dt="2020-06-02T01:37:10.400" v="130"/>
          <ac:grpSpMkLst>
            <pc:docMk/>
            <pc:sldMk cId="2817784375" sldId="440"/>
            <ac:grpSpMk id="22" creationId="{430A18D5-416F-449E-BF91-B74EA4746E89}"/>
          </ac:grpSpMkLst>
        </pc:grpChg>
        <pc:grpChg chg="del">
          <ac:chgData name="CAI JUN" userId="08ce88e1165b00db" providerId="LiveId" clId="{45EAB120-198E-4E81-BB32-A089BAFD24EA}" dt="2020-06-02T01:37:09.978" v="129" actId="478"/>
          <ac:grpSpMkLst>
            <pc:docMk/>
            <pc:sldMk cId="2817784375" sldId="440"/>
            <ac:grpSpMk id="26652" creationId="{00000000-0000-0000-0000-000000000000}"/>
          </ac:grpSpMkLst>
        </pc:grpChg>
        <pc:graphicFrameChg chg="add mod">
          <ac:chgData name="CAI JUN" userId="08ce88e1165b00db" providerId="LiveId" clId="{45EAB120-198E-4E81-BB32-A089BAFD24EA}" dt="2020-06-02T01:37:10.400" v="130"/>
          <ac:graphicFrameMkLst>
            <pc:docMk/>
            <pc:sldMk cId="2817784375" sldId="440"/>
            <ac:graphicFrameMk id="16" creationId="{F8018E0A-30E5-49E4-9264-7A560B5A7D03}"/>
          </ac:graphicFrameMkLst>
        </pc:graphicFrameChg>
        <pc:graphicFrameChg chg="add mod">
          <ac:chgData name="CAI JUN" userId="08ce88e1165b00db" providerId="LiveId" clId="{45EAB120-198E-4E81-BB32-A089BAFD24EA}" dt="2020-06-02T01:37:10.400" v="130"/>
          <ac:graphicFrameMkLst>
            <pc:docMk/>
            <pc:sldMk cId="2817784375" sldId="440"/>
            <ac:graphicFrameMk id="17" creationId="{B0B782B6-7AB6-486E-9BB7-49B5FE6B7056}"/>
          </ac:graphicFrameMkLst>
        </pc:graphicFrameChg>
        <pc:graphicFrameChg chg="add mod">
          <ac:chgData name="CAI JUN" userId="08ce88e1165b00db" providerId="LiveId" clId="{45EAB120-198E-4E81-BB32-A089BAFD24EA}" dt="2020-06-02T01:37:10.400" v="130"/>
          <ac:graphicFrameMkLst>
            <pc:docMk/>
            <pc:sldMk cId="2817784375" sldId="440"/>
            <ac:graphicFrameMk id="18" creationId="{5049817F-AB75-42C8-9A6A-03AD4C46C7B6}"/>
          </ac:graphicFrameMkLst>
        </pc:graphicFrameChg>
        <pc:graphicFrameChg chg="mod">
          <ac:chgData name="CAI JUN" userId="08ce88e1165b00db" providerId="LiveId" clId="{45EAB120-198E-4E81-BB32-A089BAFD24EA}" dt="2020-06-02T01:37:10.400" v="130"/>
          <ac:graphicFrameMkLst>
            <pc:docMk/>
            <pc:sldMk cId="2817784375" sldId="440"/>
            <ac:graphicFrameMk id="21" creationId="{3E9389F2-6899-4071-AA00-1E263D9B9748}"/>
          </ac:graphicFrameMkLst>
        </pc:graphicFrameChg>
        <pc:graphicFrameChg chg="mod">
          <ac:chgData name="CAI JUN" userId="08ce88e1165b00db" providerId="LiveId" clId="{45EAB120-198E-4E81-BB32-A089BAFD24EA}" dt="2020-06-02T01:37:10.400" v="130"/>
          <ac:graphicFrameMkLst>
            <pc:docMk/>
            <pc:sldMk cId="2817784375" sldId="440"/>
            <ac:graphicFrameMk id="24" creationId="{2B2BD037-409E-4E0F-B6DF-CED251DA71F1}"/>
          </ac:graphicFrameMkLst>
        </pc:graphicFrameChg>
        <pc:graphicFrameChg chg="del">
          <ac:chgData name="CAI JUN" userId="08ce88e1165b00db" providerId="LiveId" clId="{45EAB120-198E-4E81-BB32-A089BAFD24EA}" dt="2020-06-02T01:37:09.978" v="129" actId="478"/>
          <ac:graphicFrameMkLst>
            <pc:docMk/>
            <pc:sldMk cId="2817784375" sldId="440"/>
            <ac:graphicFrameMk id="2664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7:06.650" v="785" actId="1038"/>
          <ac:graphicFrameMkLst>
            <pc:docMk/>
            <pc:sldMk cId="2817784375" sldId="440"/>
            <ac:graphicFrameMk id="2664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7:01.025" v="778" actId="14100"/>
          <ac:graphicFrameMkLst>
            <pc:docMk/>
            <pc:sldMk cId="2817784375" sldId="440"/>
            <ac:graphicFrameMk id="2664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9.978" v="129" actId="478"/>
          <ac:graphicFrameMkLst>
            <pc:docMk/>
            <pc:sldMk cId="2817784375" sldId="440"/>
            <ac:graphicFrameMk id="2665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9.978" v="129" actId="478"/>
          <ac:graphicFrameMkLst>
            <pc:docMk/>
            <pc:sldMk cId="2817784375" sldId="440"/>
            <ac:graphicFrameMk id="26651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6:55.634" v="774"/>
          <ac:graphicFrameMkLst>
            <pc:docMk/>
            <pc:sldMk cId="2817784375" sldId="440"/>
            <ac:graphicFrameMk id="18945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09.978" v="129" actId="478"/>
          <ac:graphicFrameMkLst>
            <pc:docMk/>
            <pc:sldMk cId="2817784375" sldId="440"/>
            <ac:graphicFrameMk id="189483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2:14.938" v="1589"/>
        <pc:sldMkLst>
          <pc:docMk/>
          <pc:sldMk cId="4193477486" sldId="441"/>
        </pc:sldMkLst>
        <pc:spChg chg="mod">
          <ac:chgData name="CAI JUN" userId="08ce88e1165b00db" providerId="LiveId" clId="{45EAB120-198E-4E81-BB32-A089BAFD24EA}" dt="2020-06-02T01:37:19.556" v="132"/>
          <ac:spMkLst>
            <pc:docMk/>
            <pc:sldMk cId="4193477486" sldId="441"/>
            <ac:spMk id="21" creationId="{C0A9CDCF-04EA-4458-9F49-17BBE5D726F2}"/>
          </ac:spMkLst>
        </pc:spChg>
        <pc:spChg chg="mod">
          <ac:chgData name="CAI JUN" userId="08ce88e1165b00db" providerId="LiveId" clId="{45EAB120-198E-4E81-BB32-A089BAFD24EA}" dt="2020-06-02T01:37:19.556" v="132"/>
          <ac:spMkLst>
            <pc:docMk/>
            <pc:sldMk cId="4193477486" sldId="441"/>
            <ac:spMk id="24" creationId="{5CCEA56B-1925-4678-AF45-00C1C5D40863}"/>
          </ac:spMkLst>
        </pc:spChg>
        <pc:spChg chg="del">
          <ac:chgData name="CAI JUN" userId="08ce88e1165b00db" providerId="LiveId" clId="{45EAB120-198E-4E81-BB32-A089BAFD24EA}" dt="2020-06-02T01:37:19.118" v="131" actId="478"/>
          <ac:spMkLst>
            <pc:docMk/>
            <pc:sldMk cId="4193477486" sldId="441"/>
            <ac:spMk id="27666" creationId="{00000000-0000-0000-0000-000000000000}"/>
          </ac:spMkLst>
        </pc:spChg>
        <pc:spChg chg="del">
          <ac:chgData name="CAI JUN" userId="08ce88e1165b00db" providerId="LiveId" clId="{45EAB120-198E-4E81-BB32-A089BAFD24EA}" dt="2020-06-02T01:37:19.118" v="131" actId="478"/>
          <ac:spMkLst>
            <pc:docMk/>
            <pc:sldMk cId="4193477486" sldId="441"/>
            <ac:spMk id="27668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37:19.556" v="132"/>
          <ac:grpSpMkLst>
            <pc:docMk/>
            <pc:sldMk cId="4193477486" sldId="441"/>
            <ac:grpSpMk id="20" creationId="{5A33A49A-053F-4999-B4F1-6079A77F06DA}"/>
          </ac:grpSpMkLst>
        </pc:grpChg>
        <pc:grpChg chg="mod">
          <ac:chgData name="CAI JUN" userId="08ce88e1165b00db" providerId="LiveId" clId="{45EAB120-198E-4E81-BB32-A089BAFD24EA}" dt="2020-06-02T01:37:19.556" v="132"/>
          <ac:grpSpMkLst>
            <pc:docMk/>
            <pc:sldMk cId="4193477486" sldId="441"/>
            <ac:grpSpMk id="23" creationId="{C5335821-5AC2-4963-82CC-148ACA87E05E}"/>
          </ac:grpSpMkLst>
        </pc:grpChg>
        <pc:grpChg chg="del">
          <ac:chgData name="CAI JUN" userId="08ce88e1165b00db" providerId="LiveId" clId="{45EAB120-198E-4E81-BB32-A089BAFD24EA}" dt="2020-06-02T01:37:19.118" v="131" actId="478"/>
          <ac:grpSpMkLst>
            <pc:docMk/>
            <pc:sldMk cId="4193477486" sldId="441"/>
            <ac:grpSpMk id="27677" creationId="{00000000-0000-0000-0000-000000000000}"/>
          </ac:grpSpMkLst>
        </pc:grpChg>
        <pc:graphicFrameChg chg="add mod">
          <ac:chgData name="CAI JUN" userId="08ce88e1165b00db" providerId="LiveId" clId="{45EAB120-198E-4E81-BB32-A089BAFD24EA}" dt="2020-06-02T01:37:19.556" v="132"/>
          <ac:graphicFrameMkLst>
            <pc:docMk/>
            <pc:sldMk cId="4193477486" sldId="441"/>
            <ac:graphicFrameMk id="17" creationId="{5AE9FE8F-9511-4A8C-BF98-774634155E2D}"/>
          </ac:graphicFrameMkLst>
        </pc:graphicFrameChg>
        <pc:graphicFrameChg chg="add mod">
          <ac:chgData name="CAI JUN" userId="08ce88e1165b00db" providerId="LiveId" clId="{45EAB120-198E-4E81-BB32-A089BAFD24EA}" dt="2020-06-02T01:37:19.556" v="132"/>
          <ac:graphicFrameMkLst>
            <pc:docMk/>
            <pc:sldMk cId="4193477486" sldId="441"/>
            <ac:graphicFrameMk id="18" creationId="{957FE8E8-7C6A-4818-8E7E-4E07B85067AB}"/>
          </ac:graphicFrameMkLst>
        </pc:graphicFrameChg>
        <pc:graphicFrameChg chg="add mod">
          <ac:chgData name="CAI JUN" userId="08ce88e1165b00db" providerId="LiveId" clId="{45EAB120-198E-4E81-BB32-A089BAFD24EA}" dt="2020-06-02T01:37:19.556" v="132"/>
          <ac:graphicFrameMkLst>
            <pc:docMk/>
            <pc:sldMk cId="4193477486" sldId="441"/>
            <ac:graphicFrameMk id="19" creationId="{00E7CCFA-1CFD-4E07-9179-AD58F53982AE}"/>
          </ac:graphicFrameMkLst>
        </pc:graphicFrameChg>
        <pc:graphicFrameChg chg="mod">
          <ac:chgData name="CAI JUN" userId="08ce88e1165b00db" providerId="LiveId" clId="{45EAB120-198E-4E81-BB32-A089BAFD24EA}" dt="2020-06-02T01:37:19.556" v="132"/>
          <ac:graphicFrameMkLst>
            <pc:docMk/>
            <pc:sldMk cId="4193477486" sldId="441"/>
            <ac:graphicFrameMk id="22" creationId="{5F36AA83-C60B-479E-BF30-084FD4694E6F}"/>
          </ac:graphicFrameMkLst>
        </pc:graphicFrameChg>
        <pc:graphicFrameChg chg="mod">
          <ac:chgData name="CAI JUN" userId="08ce88e1165b00db" providerId="LiveId" clId="{45EAB120-198E-4E81-BB32-A089BAFD24EA}" dt="2020-06-02T01:37:19.556" v="132"/>
          <ac:graphicFrameMkLst>
            <pc:docMk/>
            <pc:sldMk cId="4193477486" sldId="441"/>
            <ac:graphicFrameMk id="25" creationId="{8447FC42-866E-465B-A5A9-EA1A6DFED21F}"/>
          </ac:graphicFrameMkLst>
        </pc:graphicFrameChg>
        <pc:graphicFrameChg chg="del">
          <ac:chgData name="CAI JUN" userId="08ce88e1165b00db" providerId="LiveId" clId="{45EAB120-198E-4E81-BB32-A089BAFD24EA}" dt="2020-06-02T01:37:19.118" v="131" actId="478"/>
          <ac:graphicFrameMkLst>
            <pc:docMk/>
            <pc:sldMk cId="4193477486" sldId="441"/>
            <ac:graphicFrameMk id="2766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6:06.181" v="767" actId="1035"/>
          <ac:graphicFrameMkLst>
            <pc:docMk/>
            <pc:sldMk cId="4193477486" sldId="441"/>
            <ac:graphicFrameMk id="2767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19.118" v="131" actId="478"/>
          <ac:graphicFrameMkLst>
            <pc:docMk/>
            <pc:sldMk cId="4193477486" sldId="441"/>
            <ac:graphicFrameMk id="2767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19.118" v="131" actId="478"/>
          <ac:graphicFrameMkLst>
            <pc:docMk/>
            <pc:sldMk cId="4193477486" sldId="441"/>
            <ac:graphicFrameMk id="2767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6:00.103" v="756" actId="1076"/>
          <ac:graphicFrameMkLst>
            <pc:docMk/>
            <pc:sldMk cId="4193477486" sldId="441"/>
            <ac:graphicFrameMk id="19047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5:56.306" v="754" actId="1076"/>
          <ac:graphicFrameMkLst>
            <pc:docMk/>
            <pc:sldMk cId="4193477486" sldId="441"/>
            <ac:graphicFrameMk id="19048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5:57.978" v="755" actId="1076"/>
          <ac:graphicFrameMkLst>
            <pc:docMk/>
            <pc:sldMk cId="4193477486" sldId="441"/>
            <ac:graphicFrameMk id="19048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37:19.118" v="131" actId="478"/>
          <ac:graphicFrameMkLst>
            <pc:docMk/>
            <pc:sldMk cId="4193477486" sldId="441"/>
            <ac:graphicFrameMk id="190508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01.719" v="1591"/>
        <pc:sldMkLst>
          <pc:docMk/>
          <pc:sldMk cId="2551054531" sldId="442"/>
        </pc:sldMkLst>
        <pc:spChg chg="mod">
          <ac:chgData name="CAI JUN" userId="08ce88e1165b00db" providerId="LiveId" clId="{45EAB120-198E-4E81-BB32-A089BAFD24EA}" dt="2020-06-02T01:53:43.556" v="728" actId="1035"/>
          <ac:spMkLst>
            <pc:docMk/>
            <pc:sldMk cId="2551054531" sldId="442"/>
            <ac:spMk id="28674" creationId="{00000000-0000-0000-0000-000000000000}"/>
          </ac:spMkLst>
        </pc:spChg>
        <pc:spChg chg="del mod">
          <ac:chgData name="CAI JUN" userId="08ce88e1165b00db" providerId="LiveId" clId="{45EAB120-198E-4E81-BB32-A089BAFD24EA}" dt="2020-06-02T01:48:27.556" v="597" actId="478"/>
          <ac:spMkLst>
            <pc:docMk/>
            <pc:sldMk cId="2551054531" sldId="442"/>
            <ac:spMk id="28675" creationId="{00000000-0000-0000-0000-000000000000}"/>
          </ac:spMkLst>
        </pc:spChg>
        <pc:spChg chg="del">
          <ac:chgData name="CAI JUN" userId="08ce88e1165b00db" providerId="LiveId" clId="{45EAB120-198E-4E81-BB32-A089BAFD24EA}" dt="2020-06-02T01:50:19.509" v="663" actId="478"/>
          <ac:spMkLst>
            <pc:docMk/>
            <pc:sldMk cId="2551054531" sldId="442"/>
            <ac:spMk id="28677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3:43.556" v="728" actId="1035"/>
          <ac:grpSpMkLst>
            <pc:docMk/>
            <pc:sldMk cId="2551054531" sldId="442"/>
            <ac:grpSpMk id="2" creationId="{E07A3598-E858-45BA-AF09-975774F3A428}"/>
          </ac:grpSpMkLst>
        </pc:grpChg>
        <pc:graphicFrameChg chg="add del mod">
          <ac:chgData name="CAI JUN" userId="08ce88e1165b00db" providerId="LiveId" clId="{45EAB120-198E-4E81-BB32-A089BAFD24EA}" dt="2020-06-02T02:02:20.206" v="840" actId="1076"/>
          <ac:graphicFrameMkLst>
            <pc:docMk/>
            <pc:sldMk cId="2551054531" sldId="442"/>
            <ac:graphicFrameMk id="22" creationId="{0153FB12-33CE-461C-BCAA-7CA2A8BCE7D7}"/>
          </ac:graphicFrameMkLst>
        </pc:graphicFrameChg>
        <pc:graphicFrameChg chg="mod">
          <ac:chgData name="CAI JUN" userId="08ce88e1165b00db" providerId="LiveId" clId="{45EAB120-198E-4E81-BB32-A089BAFD24EA}" dt="2020-06-02T01:53:43.556" v="728" actId="1035"/>
          <ac:graphicFrameMkLst>
            <pc:docMk/>
            <pc:sldMk cId="2551054531" sldId="442"/>
            <ac:graphicFrameMk id="2867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3:17.493" v="714" actId="1038"/>
          <ac:graphicFrameMkLst>
            <pc:docMk/>
            <pc:sldMk cId="2551054531" sldId="442"/>
            <ac:graphicFrameMk id="2867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1:53:17.493" v="714" actId="1038"/>
          <ac:graphicFrameMkLst>
            <pc:docMk/>
            <pc:sldMk cId="2551054531" sldId="442"/>
            <ac:graphicFrameMk id="2867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2:22.378" v="841" actId="1076"/>
          <ac:graphicFrameMkLst>
            <pc:docMk/>
            <pc:sldMk cId="2551054531" sldId="442"/>
            <ac:graphicFrameMk id="191763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1:59:59.066" v="802" actId="478"/>
          <ac:graphicFrameMkLst>
            <pc:docMk/>
            <pc:sldMk cId="2551054531" sldId="442"/>
            <ac:graphicFrameMk id="191765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1:59:59.066" v="802" actId="478"/>
          <ac:graphicFrameMkLst>
            <pc:docMk/>
            <pc:sldMk cId="2551054531" sldId="442"/>
            <ac:graphicFrameMk id="191767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1:59:59.066" v="802" actId="478"/>
          <ac:graphicFrameMkLst>
            <pc:docMk/>
            <pc:sldMk cId="2551054531" sldId="442"/>
            <ac:graphicFrameMk id="191769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2:01:47.050" v="829" actId="478"/>
          <ac:graphicFrameMkLst>
            <pc:docMk/>
            <pc:sldMk cId="2551054531" sldId="442"/>
            <ac:graphicFrameMk id="19177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04.644" v="831" actId="478"/>
          <ac:graphicFrameMkLst>
            <pc:docMk/>
            <pc:sldMk cId="2551054531" sldId="442"/>
            <ac:graphicFrameMk id="19177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05.581" v="832" actId="478"/>
          <ac:graphicFrameMkLst>
            <pc:docMk/>
            <pc:sldMk cId="2551054531" sldId="442"/>
            <ac:graphicFrameMk id="19177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06.503" v="833" actId="478"/>
          <ac:graphicFrameMkLst>
            <pc:docMk/>
            <pc:sldMk cId="2551054531" sldId="442"/>
            <ac:graphicFrameMk id="19177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10.644" v="836" actId="478"/>
          <ac:graphicFrameMkLst>
            <pc:docMk/>
            <pc:sldMk cId="2551054531" sldId="442"/>
            <ac:graphicFrameMk id="191779" creationId="{00000000-0000-0000-0000-000000000000}"/>
          </ac:graphicFrameMkLst>
        </pc:graphicFrameChg>
        <pc:graphicFrameChg chg="del mod">
          <ac:chgData name="CAI JUN" userId="08ce88e1165b00db" providerId="LiveId" clId="{45EAB120-198E-4E81-BB32-A089BAFD24EA}" dt="2020-06-02T02:00:43.737" v="821" actId="478"/>
          <ac:graphicFrameMkLst>
            <pc:docMk/>
            <pc:sldMk cId="2551054531" sldId="442"/>
            <ac:graphicFrameMk id="19178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1:49.706" v="830" actId="478"/>
          <ac:graphicFrameMkLst>
            <pc:docMk/>
            <pc:sldMk cId="2551054531" sldId="442"/>
            <ac:graphicFrameMk id="191783" creationId="{00000000-0000-0000-0000-000000000000}"/>
          </ac:graphicFrameMkLst>
        </pc:graphicFrameChg>
        <pc:graphicFrameChg chg="mod ord modGraphic">
          <ac:chgData name="CAI JUN" userId="08ce88e1165b00db" providerId="LiveId" clId="{45EAB120-198E-4E81-BB32-A089BAFD24EA}" dt="2020-06-02T01:53:17.493" v="714" actId="1038"/>
          <ac:graphicFrameMkLst>
            <pc:docMk/>
            <pc:sldMk cId="2551054531" sldId="442"/>
            <ac:graphicFrameMk id="191862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01.719" v="1591"/>
        <pc:sldMkLst>
          <pc:docMk/>
          <pc:sldMk cId="3968936491" sldId="443"/>
        </pc:sldMkLst>
        <pc:spChg chg="mod">
          <ac:chgData name="CAI JUN" userId="08ce88e1165b00db" providerId="LiveId" clId="{45EAB120-198E-4E81-BB32-A089BAFD24EA}" dt="2020-06-02T01:53:57.009" v="730"/>
          <ac:spMkLst>
            <pc:docMk/>
            <pc:sldMk cId="3968936491" sldId="443"/>
            <ac:spMk id="19" creationId="{0F7772A4-F576-4345-BA5D-A782E9E4E3BA}"/>
          </ac:spMkLst>
        </pc:spChg>
        <pc:spChg chg="del">
          <ac:chgData name="CAI JUN" userId="08ce88e1165b00db" providerId="LiveId" clId="{45EAB120-198E-4E81-BB32-A089BAFD24EA}" dt="2020-06-02T01:53:56.306" v="729" actId="478"/>
          <ac:spMkLst>
            <pc:docMk/>
            <pc:sldMk cId="3968936491" sldId="443"/>
            <ac:spMk id="29698" creationId="{00000000-0000-0000-0000-000000000000}"/>
          </ac:spMkLst>
        </pc:spChg>
        <pc:spChg chg="del">
          <ac:chgData name="CAI JUN" userId="08ce88e1165b00db" providerId="LiveId" clId="{45EAB120-198E-4E81-BB32-A089BAFD24EA}" dt="2020-06-02T01:53:56.306" v="729" actId="478"/>
          <ac:spMkLst>
            <pc:docMk/>
            <pc:sldMk cId="3968936491" sldId="443"/>
            <ac:spMk id="29699" creationId="{00000000-0000-0000-0000-000000000000}"/>
          </ac:spMkLst>
        </pc:spChg>
        <pc:spChg chg="del">
          <ac:chgData name="CAI JUN" userId="08ce88e1165b00db" providerId="LiveId" clId="{45EAB120-198E-4E81-BB32-A089BAFD24EA}" dt="2020-06-02T01:53:56.306" v="729" actId="478"/>
          <ac:spMkLst>
            <pc:docMk/>
            <pc:sldMk cId="3968936491" sldId="443"/>
            <ac:spMk id="29701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3:57.009" v="730"/>
          <ac:grpSpMkLst>
            <pc:docMk/>
            <pc:sldMk cId="3968936491" sldId="443"/>
            <ac:grpSpMk id="18" creationId="{2A088791-9D5A-4932-AA65-D73D457A130D}"/>
          </ac:grpSpMkLst>
        </pc:grpChg>
        <pc:graphicFrameChg chg="add mod">
          <ac:chgData name="CAI JUN" userId="08ce88e1165b00db" providerId="LiveId" clId="{45EAB120-198E-4E81-BB32-A089BAFD24EA}" dt="2020-06-02T01:53:57.009" v="730"/>
          <ac:graphicFrameMkLst>
            <pc:docMk/>
            <pc:sldMk cId="3968936491" sldId="443"/>
            <ac:graphicFrameMk id="17" creationId="{7F483C15-13B5-4293-859E-02A083ED3656}"/>
          </ac:graphicFrameMkLst>
        </pc:graphicFrameChg>
        <pc:graphicFrameChg chg="mod">
          <ac:chgData name="CAI JUN" userId="08ce88e1165b00db" providerId="LiveId" clId="{45EAB120-198E-4E81-BB32-A089BAFD24EA}" dt="2020-06-02T01:53:57.009" v="730"/>
          <ac:graphicFrameMkLst>
            <pc:docMk/>
            <pc:sldMk cId="3968936491" sldId="443"/>
            <ac:graphicFrameMk id="20" creationId="{D882A819-EF7D-4FC2-87D5-874710525AD4}"/>
          </ac:graphicFrameMkLst>
        </pc:graphicFrameChg>
        <pc:graphicFrameChg chg="add mod">
          <ac:chgData name="CAI JUN" userId="08ce88e1165b00db" providerId="LiveId" clId="{45EAB120-198E-4E81-BB32-A089BAFD24EA}" dt="2020-06-02T01:53:57.009" v="730"/>
          <ac:graphicFrameMkLst>
            <pc:docMk/>
            <pc:sldMk cId="3968936491" sldId="443"/>
            <ac:graphicFrameMk id="21" creationId="{D40FDC0C-D242-4C41-AA71-578F25115397}"/>
          </ac:graphicFrameMkLst>
        </pc:graphicFrameChg>
        <pc:graphicFrameChg chg="add mod">
          <ac:chgData name="CAI JUN" userId="08ce88e1165b00db" providerId="LiveId" clId="{45EAB120-198E-4E81-BB32-A089BAFD24EA}" dt="2020-06-02T01:53:57.009" v="730"/>
          <ac:graphicFrameMkLst>
            <pc:docMk/>
            <pc:sldMk cId="3968936491" sldId="443"/>
            <ac:graphicFrameMk id="22" creationId="{DC283E6B-03BF-407B-AE51-DE9CAD158274}"/>
          </ac:graphicFrameMkLst>
        </pc:graphicFrameChg>
        <pc:graphicFrameChg chg="add mod">
          <ac:chgData name="CAI JUN" userId="08ce88e1165b00db" providerId="LiveId" clId="{45EAB120-198E-4E81-BB32-A089BAFD24EA}" dt="2020-06-02T02:02:49.425" v="858" actId="1035"/>
          <ac:graphicFrameMkLst>
            <pc:docMk/>
            <pc:sldMk cId="3968936491" sldId="443"/>
            <ac:graphicFrameMk id="23" creationId="{92BA9021-E9D2-42DF-BA81-AA983D16701D}"/>
          </ac:graphicFrameMkLst>
        </pc:graphicFrameChg>
        <pc:graphicFrameChg chg="del">
          <ac:chgData name="CAI JUN" userId="08ce88e1165b00db" providerId="LiveId" clId="{45EAB120-198E-4E81-BB32-A089BAFD24EA}" dt="2020-06-02T01:53:56.306" v="729" actId="478"/>
          <ac:graphicFrameMkLst>
            <pc:docMk/>
            <pc:sldMk cId="3968936491" sldId="443"/>
            <ac:graphicFrameMk id="2970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3:56.306" v="729" actId="478"/>
          <ac:graphicFrameMkLst>
            <pc:docMk/>
            <pc:sldMk cId="3968936491" sldId="443"/>
            <ac:graphicFrameMk id="2973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3:56.306" v="729" actId="478"/>
          <ac:graphicFrameMkLst>
            <pc:docMk/>
            <pc:sldMk cId="3968936491" sldId="443"/>
            <ac:graphicFrameMk id="2973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46.925" v="842" actId="478"/>
          <ac:graphicFrameMkLst>
            <pc:docMk/>
            <pc:sldMk cId="3968936491" sldId="443"/>
            <ac:graphicFrameMk id="2973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46.925" v="842" actId="478"/>
          <ac:graphicFrameMkLst>
            <pc:docMk/>
            <pc:sldMk cId="3968936491" sldId="443"/>
            <ac:graphicFrameMk id="2973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46.925" v="842" actId="478"/>
          <ac:graphicFrameMkLst>
            <pc:docMk/>
            <pc:sldMk cId="3968936491" sldId="443"/>
            <ac:graphicFrameMk id="2973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46.925" v="842" actId="478"/>
          <ac:graphicFrameMkLst>
            <pc:docMk/>
            <pc:sldMk cId="3968936491" sldId="443"/>
            <ac:graphicFrameMk id="2973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2:46.925" v="842" actId="478"/>
          <ac:graphicFrameMkLst>
            <pc:docMk/>
            <pc:sldMk cId="3968936491" sldId="443"/>
            <ac:graphicFrameMk id="2973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3:36.222" v="891" actId="1035"/>
          <ac:graphicFrameMkLst>
            <pc:docMk/>
            <pc:sldMk cId="3968936491" sldId="443"/>
            <ac:graphicFrameMk id="19666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4:14.378" v="907" actId="1038"/>
          <ac:graphicFrameMkLst>
            <pc:docMk/>
            <pc:sldMk cId="3968936491" sldId="443"/>
            <ac:graphicFrameMk id="19666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3:56.306" v="729" actId="478"/>
          <ac:graphicFrameMkLst>
            <pc:docMk/>
            <pc:sldMk cId="3968936491" sldId="443"/>
            <ac:graphicFrameMk id="196698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01.719" v="1591"/>
        <pc:sldMkLst>
          <pc:docMk/>
          <pc:sldMk cId="2148825583" sldId="444"/>
        </pc:sldMkLst>
        <pc:spChg chg="mod">
          <ac:chgData name="CAI JUN" userId="08ce88e1165b00db" providerId="LiveId" clId="{45EAB120-198E-4E81-BB32-A089BAFD24EA}" dt="2020-06-02T01:54:06.118" v="732"/>
          <ac:spMkLst>
            <pc:docMk/>
            <pc:sldMk cId="2148825583" sldId="444"/>
            <ac:spMk id="20" creationId="{98C4636D-90EB-43C7-B35C-A2171E4C8E6B}"/>
          </ac:spMkLst>
        </pc:spChg>
        <pc:spChg chg="del">
          <ac:chgData name="CAI JUN" userId="08ce88e1165b00db" providerId="LiveId" clId="{45EAB120-198E-4E81-BB32-A089BAFD24EA}" dt="2020-06-02T01:54:05.509" v="731" actId="478"/>
          <ac:spMkLst>
            <pc:docMk/>
            <pc:sldMk cId="2148825583" sldId="444"/>
            <ac:spMk id="30722" creationId="{00000000-0000-0000-0000-000000000000}"/>
          </ac:spMkLst>
        </pc:spChg>
        <pc:spChg chg="del">
          <ac:chgData name="CAI JUN" userId="08ce88e1165b00db" providerId="LiveId" clId="{45EAB120-198E-4E81-BB32-A089BAFD24EA}" dt="2020-06-02T01:54:05.509" v="731" actId="478"/>
          <ac:spMkLst>
            <pc:docMk/>
            <pc:sldMk cId="2148825583" sldId="444"/>
            <ac:spMk id="30723" creationId="{00000000-0000-0000-0000-000000000000}"/>
          </ac:spMkLst>
        </pc:spChg>
        <pc:spChg chg="del">
          <ac:chgData name="CAI JUN" userId="08ce88e1165b00db" providerId="LiveId" clId="{45EAB120-198E-4E81-BB32-A089BAFD24EA}" dt="2020-06-02T01:54:05.509" v="731" actId="478"/>
          <ac:spMkLst>
            <pc:docMk/>
            <pc:sldMk cId="2148825583" sldId="444"/>
            <ac:spMk id="30725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4:06.118" v="732"/>
          <ac:grpSpMkLst>
            <pc:docMk/>
            <pc:sldMk cId="2148825583" sldId="444"/>
            <ac:grpSpMk id="19" creationId="{974F48B5-2FCC-4835-B28E-8BCEF874D480}"/>
          </ac:grpSpMkLst>
        </pc:grpChg>
        <pc:graphicFrameChg chg="add mod">
          <ac:chgData name="CAI JUN" userId="08ce88e1165b00db" providerId="LiveId" clId="{45EAB120-198E-4E81-BB32-A089BAFD24EA}" dt="2020-06-02T01:54:06.118" v="732"/>
          <ac:graphicFrameMkLst>
            <pc:docMk/>
            <pc:sldMk cId="2148825583" sldId="444"/>
            <ac:graphicFrameMk id="18" creationId="{8D40E31D-610A-458D-AF65-F324AA90B969}"/>
          </ac:graphicFrameMkLst>
        </pc:graphicFrameChg>
        <pc:graphicFrameChg chg="mod">
          <ac:chgData name="CAI JUN" userId="08ce88e1165b00db" providerId="LiveId" clId="{45EAB120-198E-4E81-BB32-A089BAFD24EA}" dt="2020-06-02T01:54:06.118" v="732"/>
          <ac:graphicFrameMkLst>
            <pc:docMk/>
            <pc:sldMk cId="2148825583" sldId="444"/>
            <ac:graphicFrameMk id="21" creationId="{4754D487-E8D9-41D8-8BDD-399B6AE2A906}"/>
          </ac:graphicFrameMkLst>
        </pc:graphicFrameChg>
        <pc:graphicFrameChg chg="add mod">
          <ac:chgData name="CAI JUN" userId="08ce88e1165b00db" providerId="LiveId" clId="{45EAB120-198E-4E81-BB32-A089BAFD24EA}" dt="2020-06-02T01:54:06.118" v="732"/>
          <ac:graphicFrameMkLst>
            <pc:docMk/>
            <pc:sldMk cId="2148825583" sldId="444"/>
            <ac:graphicFrameMk id="22" creationId="{C6CC4E57-C4FB-4C4C-BF3A-DD000F9CD6A7}"/>
          </ac:graphicFrameMkLst>
        </pc:graphicFrameChg>
        <pc:graphicFrameChg chg="add mod">
          <ac:chgData name="CAI JUN" userId="08ce88e1165b00db" providerId="LiveId" clId="{45EAB120-198E-4E81-BB32-A089BAFD24EA}" dt="2020-06-02T01:54:06.118" v="732"/>
          <ac:graphicFrameMkLst>
            <pc:docMk/>
            <pc:sldMk cId="2148825583" sldId="444"/>
            <ac:graphicFrameMk id="23" creationId="{C6ECF617-80F8-4E96-BF72-A808ACC36406}"/>
          </ac:graphicFrameMkLst>
        </pc:graphicFrameChg>
        <pc:graphicFrameChg chg="add mod">
          <ac:chgData name="CAI JUN" userId="08ce88e1165b00db" providerId="LiveId" clId="{45EAB120-198E-4E81-BB32-A089BAFD24EA}" dt="2020-06-02T02:04:41.925" v="909"/>
          <ac:graphicFrameMkLst>
            <pc:docMk/>
            <pc:sldMk cId="2148825583" sldId="444"/>
            <ac:graphicFrameMk id="24" creationId="{7B995586-72E8-4BD3-98E4-C138D2DFBB38}"/>
          </ac:graphicFrameMkLst>
        </pc:graphicFrameChg>
        <pc:graphicFrameChg chg="del">
          <ac:chgData name="CAI JUN" userId="08ce88e1165b00db" providerId="LiveId" clId="{45EAB120-198E-4E81-BB32-A089BAFD24EA}" dt="2020-06-02T01:54:05.509" v="731" actId="478"/>
          <ac:graphicFrameMkLst>
            <pc:docMk/>
            <pc:sldMk cId="2148825583" sldId="444"/>
            <ac:graphicFrameMk id="3072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05.509" v="731" actId="478"/>
          <ac:graphicFrameMkLst>
            <pc:docMk/>
            <pc:sldMk cId="2148825583" sldId="444"/>
            <ac:graphicFrameMk id="3072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05.509" v="731" actId="478"/>
          <ac:graphicFrameMkLst>
            <pc:docMk/>
            <pc:sldMk cId="2148825583" sldId="444"/>
            <ac:graphicFrameMk id="3072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4:32.659" v="908" actId="478"/>
          <ac:graphicFrameMkLst>
            <pc:docMk/>
            <pc:sldMk cId="2148825583" sldId="444"/>
            <ac:graphicFrameMk id="30729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4:32.659" v="908" actId="478"/>
          <ac:graphicFrameMkLst>
            <pc:docMk/>
            <pc:sldMk cId="2148825583" sldId="444"/>
            <ac:graphicFrameMk id="3073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4:32.659" v="908" actId="478"/>
          <ac:graphicFrameMkLst>
            <pc:docMk/>
            <pc:sldMk cId="2148825583" sldId="444"/>
            <ac:graphicFrameMk id="3073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4:32.659" v="908" actId="478"/>
          <ac:graphicFrameMkLst>
            <pc:docMk/>
            <pc:sldMk cId="2148825583" sldId="444"/>
            <ac:graphicFrameMk id="3073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4:32.659" v="908" actId="478"/>
          <ac:graphicFrameMkLst>
            <pc:docMk/>
            <pc:sldMk cId="2148825583" sldId="444"/>
            <ac:graphicFrameMk id="3073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5:21.003" v="918" actId="1076"/>
          <ac:graphicFrameMkLst>
            <pc:docMk/>
            <pc:sldMk cId="2148825583" sldId="444"/>
            <ac:graphicFrameMk id="3073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5:18.722" v="917" actId="1076"/>
          <ac:graphicFrameMkLst>
            <pc:docMk/>
            <pc:sldMk cId="2148825583" sldId="444"/>
            <ac:graphicFrameMk id="19768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4:55.034" v="912"/>
          <ac:graphicFrameMkLst>
            <pc:docMk/>
            <pc:sldMk cId="2148825583" sldId="444"/>
            <ac:graphicFrameMk id="19768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05.509" v="731" actId="478"/>
          <ac:graphicFrameMkLst>
            <pc:docMk/>
            <pc:sldMk cId="2148825583" sldId="444"/>
            <ac:graphicFrameMk id="197687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01.719" v="1591"/>
        <pc:sldMkLst>
          <pc:docMk/>
          <pc:sldMk cId="1749417814" sldId="445"/>
        </pc:sldMkLst>
        <pc:spChg chg="mod">
          <ac:chgData name="CAI JUN" userId="08ce88e1165b00db" providerId="LiveId" clId="{45EAB120-198E-4E81-BB32-A089BAFD24EA}" dt="2020-06-02T01:54:12.025" v="734"/>
          <ac:spMkLst>
            <pc:docMk/>
            <pc:sldMk cId="1749417814" sldId="445"/>
            <ac:spMk id="19" creationId="{847FDD91-2F83-46E0-B6CD-D62BF9406B62}"/>
          </ac:spMkLst>
        </pc:spChg>
        <pc:spChg chg="del">
          <ac:chgData name="CAI JUN" userId="08ce88e1165b00db" providerId="LiveId" clId="{45EAB120-198E-4E81-BB32-A089BAFD24EA}" dt="2020-06-02T01:54:11.462" v="733" actId="478"/>
          <ac:spMkLst>
            <pc:docMk/>
            <pc:sldMk cId="1749417814" sldId="445"/>
            <ac:spMk id="31746" creationId="{00000000-0000-0000-0000-000000000000}"/>
          </ac:spMkLst>
        </pc:spChg>
        <pc:spChg chg="del">
          <ac:chgData name="CAI JUN" userId="08ce88e1165b00db" providerId="LiveId" clId="{45EAB120-198E-4E81-BB32-A089BAFD24EA}" dt="2020-06-02T01:54:11.462" v="733" actId="478"/>
          <ac:spMkLst>
            <pc:docMk/>
            <pc:sldMk cId="1749417814" sldId="445"/>
            <ac:spMk id="31747" creationId="{00000000-0000-0000-0000-000000000000}"/>
          </ac:spMkLst>
        </pc:spChg>
        <pc:spChg chg="del">
          <ac:chgData name="CAI JUN" userId="08ce88e1165b00db" providerId="LiveId" clId="{45EAB120-198E-4E81-BB32-A089BAFD24EA}" dt="2020-06-02T01:54:11.462" v="733" actId="478"/>
          <ac:spMkLst>
            <pc:docMk/>
            <pc:sldMk cId="1749417814" sldId="445"/>
            <ac:spMk id="31749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4:12.025" v="734"/>
          <ac:grpSpMkLst>
            <pc:docMk/>
            <pc:sldMk cId="1749417814" sldId="445"/>
            <ac:grpSpMk id="18" creationId="{85A3DDFE-9273-4C88-B84E-4C9EB88C70F5}"/>
          </ac:grpSpMkLst>
        </pc:grpChg>
        <pc:graphicFrameChg chg="add mod">
          <ac:chgData name="CAI JUN" userId="08ce88e1165b00db" providerId="LiveId" clId="{45EAB120-198E-4E81-BB32-A089BAFD24EA}" dt="2020-06-02T01:54:12.025" v="734"/>
          <ac:graphicFrameMkLst>
            <pc:docMk/>
            <pc:sldMk cId="1749417814" sldId="445"/>
            <ac:graphicFrameMk id="17" creationId="{9E5140D0-56C7-4E01-922B-0D7EE8109D05}"/>
          </ac:graphicFrameMkLst>
        </pc:graphicFrameChg>
        <pc:graphicFrameChg chg="mod">
          <ac:chgData name="CAI JUN" userId="08ce88e1165b00db" providerId="LiveId" clId="{45EAB120-198E-4E81-BB32-A089BAFD24EA}" dt="2020-06-02T01:54:12.025" v="734"/>
          <ac:graphicFrameMkLst>
            <pc:docMk/>
            <pc:sldMk cId="1749417814" sldId="445"/>
            <ac:graphicFrameMk id="20" creationId="{C7BA11DB-D16B-4A89-8233-156634058072}"/>
          </ac:graphicFrameMkLst>
        </pc:graphicFrameChg>
        <pc:graphicFrameChg chg="add mod">
          <ac:chgData name="CAI JUN" userId="08ce88e1165b00db" providerId="LiveId" clId="{45EAB120-198E-4E81-BB32-A089BAFD24EA}" dt="2020-06-02T01:54:12.025" v="734"/>
          <ac:graphicFrameMkLst>
            <pc:docMk/>
            <pc:sldMk cId="1749417814" sldId="445"/>
            <ac:graphicFrameMk id="21" creationId="{2FA3EDB5-B9B8-460F-B561-904F26256B36}"/>
          </ac:graphicFrameMkLst>
        </pc:graphicFrameChg>
        <pc:graphicFrameChg chg="add mod">
          <ac:chgData name="CAI JUN" userId="08ce88e1165b00db" providerId="LiveId" clId="{45EAB120-198E-4E81-BB32-A089BAFD24EA}" dt="2020-06-02T01:54:12.025" v="734"/>
          <ac:graphicFrameMkLst>
            <pc:docMk/>
            <pc:sldMk cId="1749417814" sldId="445"/>
            <ac:graphicFrameMk id="22" creationId="{BC422131-98DE-4048-AE43-806A51BB9CC8}"/>
          </ac:graphicFrameMkLst>
        </pc:graphicFrameChg>
        <pc:graphicFrameChg chg="add mod">
          <ac:chgData name="CAI JUN" userId="08ce88e1165b00db" providerId="LiveId" clId="{45EAB120-198E-4E81-BB32-A089BAFD24EA}" dt="2020-06-02T02:05:55.175" v="929" actId="1037"/>
          <ac:graphicFrameMkLst>
            <pc:docMk/>
            <pc:sldMk cId="1749417814" sldId="445"/>
            <ac:graphicFrameMk id="23" creationId="{21393F54-92BB-4D15-AC0D-6BE9CE2D2A67}"/>
          </ac:graphicFrameMkLst>
        </pc:graphicFrameChg>
        <pc:graphicFrameChg chg="del">
          <ac:chgData name="CAI JUN" userId="08ce88e1165b00db" providerId="LiveId" clId="{45EAB120-198E-4E81-BB32-A089BAFD24EA}" dt="2020-06-02T01:54:11.462" v="733" actId="478"/>
          <ac:graphicFrameMkLst>
            <pc:docMk/>
            <pc:sldMk cId="1749417814" sldId="445"/>
            <ac:graphicFrameMk id="3174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1.462" v="733" actId="478"/>
          <ac:graphicFrameMkLst>
            <pc:docMk/>
            <pc:sldMk cId="1749417814" sldId="445"/>
            <ac:graphicFrameMk id="3175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1.462" v="733" actId="478"/>
          <ac:graphicFrameMkLst>
            <pc:docMk/>
            <pc:sldMk cId="1749417814" sldId="445"/>
            <ac:graphicFrameMk id="3175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5:44.253" v="919" actId="478"/>
          <ac:graphicFrameMkLst>
            <pc:docMk/>
            <pc:sldMk cId="1749417814" sldId="445"/>
            <ac:graphicFrameMk id="3175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6:12.284" v="933" actId="1076"/>
          <ac:graphicFrameMkLst>
            <pc:docMk/>
            <pc:sldMk cId="1749417814" sldId="445"/>
            <ac:graphicFrameMk id="19563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1.462" v="733" actId="478"/>
          <ac:graphicFrameMkLst>
            <pc:docMk/>
            <pc:sldMk cId="1749417814" sldId="445"/>
            <ac:graphicFrameMk id="195642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01.719" v="1591"/>
        <pc:sldMkLst>
          <pc:docMk/>
          <pc:sldMk cId="3446119958" sldId="446"/>
        </pc:sldMkLst>
        <pc:spChg chg="mod">
          <ac:chgData name="CAI JUN" userId="08ce88e1165b00db" providerId="LiveId" clId="{45EAB120-198E-4E81-BB32-A089BAFD24EA}" dt="2020-06-02T01:54:18.775" v="736"/>
          <ac:spMkLst>
            <pc:docMk/>
            <pc:sldMk cId="3446119958" sldId="446"/>
            <ac:spMk id="19" creationId="{39F24ACE-E86A-4A34-B83A-2C7140707CBF}"/>
          </ac:spMkLst>
        </pc:spChg>
        <pc:spChg chg="del">
          <ac:chgData name="CAI JUN" userId="08ce88e1165b00db" providerId="LiveId" clId="{45EAB120-198E-4E81-BB32-A089BAFD24EA}" dt="2020-06-02T01:54:18.212" v="735" actId="478"/>
          <ac:spMkLst>
            <pc:docMk/>
            <pc:sldMk cId="3446119958" sldId="446"/>
            <ac:spMk id="32770" creationId="{00000000-0000-0000-0000-000000000000}"/>
          </ac:spMkLst>
        </pc:spChg>
        <pc:spChg chg="del">
          <ac:chgData name="CAI JUN" userId="08ce88e1165b00db" providerId="LiveId" clId="{45EAB120-198E-4E81-BB32-A089BAFD24EA}" dt="2020-06-02T01:54:18.212" v="735" actId="478"/>
          <ac:spMkLst>
            <pc:docMk/>
            <pc:sldMk cId="3446119958" sldId="446"/>
            <ac:spMk id="32771" creationId="{00000000-0000-0000-0000-000000000000}"/>
          </ac:spMkLst>
        </pc:spChg>
        <pc:spChg chg="del">
          <ac:chgData name="CAI JUN" userId="08ce88e1165b00db" providerId="LiveId" clId="{45EAB120-198E-4E81-BB32-A089BAFD24EA}" dt="2020-06-02T01:54:18.212" v="735" actId="478"/>
          <ac:spMkLst>
            <pc:docMk/>
            <pc:sldMk cId="3446119958" sldId="446"/>
            <ac:spMk id="32773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4:18.775" v="736"/>
          <ac:grpSpMkLst>
            <pc:docMk/>
            <pc:sldMk cId="3446119958" sldId="446"/>
            <ac:grpSpMk id="18" creationId="{5F5A559A-657F-4039-9BF3-20946C48D09E}"/>
          </ac:grpSpMkLst>
        </pc:grpChg>
        <pc:graphicFrameChg chg="add mod">
          <ac:chgData name="CAI JUN" userId="08ce88e1165b00db" providerId="LiveId" clId="{45EAB120-198E-4E81-BB32-A089BAFD24EA}" dt="2020-06-02T01:54:18.775" v="736"/>
          <ac:graphicFrameMkLst>
            <pc:docMk/>
            <pc:sldMk cId="3446119958" sldId="446"/>
            <ac:graphicFrameMk id="17" creationId="{FE43B9BA-75A2-47A3-BB14-4F7A9273C00F}"/>
          </ac:graphicFrameMkLst>
        </pc:graphicFrameChg>
        <pc:graphicFrameChg chg="mod">
          <ac:chgData name="CAI JUN" userId="08ce88e1165b00db" providerId="LiveId" clId="{45EAB120-198E-4E81-BB32-A089BAFD24EA}" dt="2020-06-02T01:54:18.775" v="736"/>
          <ac:graphicFrameMkLst>
            <pc:docMk/>
            <pc:sldMk cId="3446119958" sldId="446"/>
            <ac:graphicFrameMk id="20" creationId="{A95CE6DA-619C-4D9A-B145-A82D688DADFA}"/>
          </ac:graphicFrameMkLst>
        </pc:graphicFrameChg>
        <pc:graphicFrameChg chg="add mod">
          <ac:chgData name="CAI JUN" userId="08ce88e1165b00db" providerId="LiveId" clId="{45EAB120-198E-4E81-BB32-A089BAFD24EA}" dt="2020-06-02T01:54:18.775" v="736"/>
          <ac:graphicFrameMkLst>
            <pc:docMk/>
            <pc:sldMk cId="3446119958" sldId="446"/>
            <ac:graphicFrameMk id="21" creationId="{58FC6F30-0845-4A8E-A849-00D8D38A12A5}"/>
          </ac:graphicFrameMkLst>
        </pc:graphicFrameChg>
        <pc:graphicFrameChg chg="add mod">
          <ac:chgData name="CAI JUN" userId="08ce88e1165b00db" providerId="LiveId" clId="{45EAB120-198E-4E81-BB32-A089BAFD24EA}" dt="2020-06-02T01:54:18.775" v="736"/>
          <ac:graphicFrameMkLst>
            <pc:docMk/>
            <pc:sldMk cId="3446119958" sldId="446"/>
            <ac:graphicFrameMk id="22" creationId="{B7E7C611-36FD-4C55-9501-E2B8FBC43298}"/>
          </ac:graphicFrameMkLst>
        </pc:graphicFrameChg>
        <pc:graphicFrameChg chg="add mod">
          <ac:chgData name="CAI JUN" userId="08ce88e1165b00db" providerId="LiveId" clId="{45EAB120-198E-4E81-BB32-A089BAFD24EA}" dt="2020-06-02T02:06:31.284" v="936"/>
          <ac:graphicFrameMkLst>
            <pc:docMk/>
            <pc:sldMk cId="3446119958" sldId="446"/>
            <ac:graphicFrameMk id="23" creationId="{9E6D4885-9ED3-40F4-9BB2-D175090F442F}"/>
          </ac:graphicFrameMkLst>
        </pc:graphicFrameChg>
        <pc:graphicFrameChg chg="del">
          <ac:chgData name="CAI JUN" userId="08ce88e1165b00db" providerId="LiveId" clId="{45EAB120-198E-4E81-BB32-A089BAFD24EA}" dt="2020-06-02T01:54:18.212" v="735" actId="478"/>
          <ac:graphicFrameMkLst>
            <pc:docMk/>
            <pc:sldMk cId="3446119958" sldId="446"/>
            <ac:graphicFrameMk id="3277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8.212" v="735" actId="478"/>
          <ac:graphicFrameMkLst>
            <pc:docMk/>
            <pc:sldMk cId="3446119958" sldId="446"/>
            <ac:graphicFrameMk id="3277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8.212" v="735" actId="478"/>
          <ac:graphicFrameMkLst>
            <pc:docMk/>
            <pc:sldMk cId="3446119958" sldId="446"/>
            <ac:graphicFrameMk id="3277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7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7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79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8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8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6:26.784" v="935" actId="478"/>
          <ac:graphicFrameMkLst>
            <pc:docMk/>
            <pc:sldMk cId="3446119958" sldId="446"/>
            <ac:graphicFrameMk id="3278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6:44.644" v="939" actId="1076"/>
          <ac:graphicFrameMkLst>
            <pc:docMk/>
            <pc:sldMk cId="3446119958" sldId="446"/>
            <ac:graphicFrameMk id="19870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18.212" v="735" actId="478"/>
          <ac:graphicFrameMkLst>
            <pc:docMk/>
            <pc:sldMk cId="3446119958" sldId="446"/>
            <ac:graphicFrameMk id="198707" creationId="{00000000-0000-0000-0000-000000000000}"/>
          </ac:graphicFrameMkLst>
        </pc:graphicFrameChg>
      </pc:sldChg>
      <pc:sldChg chg="addSp delSp modSp del mod">
        <pc:chgData name="CAI JUN" userId="08ce88e1165b00db" providerId="LiveId" clId="{45EAB120-198E-4E81-BB32-A089BAFD24EA}" dt="2020-06-02T09:22:54.063" v="1590" actId="2696"/>
        <pc:sldMkLst>
          <pc:docMk/>
          <pc:sldMk cId="775012344" sldId="447"/>
        </pc:sldMkLst>
        <pc:spChg chg="mod">
          <ac:chgData name="CAI JUN" userId="08ce88e1165b00db" providerId="LiveId" clId="{45EAB120-198E-4E81-BB32-A089BAFD24EA}" dt="2020-06-02T01:54:25.118" v="738"/>
          <ac:spMkLst>
            <pc:docMk/>
            <pc:sldMk cId="775012344" sldId="447"/>
            <ac:spMk id="21" creationId="{DCD74481-D5CB-45D6-80C0-0EA5263E2F64}"/>
          </ac:spMkLst>
        </pc:spChg>
        <pc:spChg chg="del">
          <ac:chgData name="CAI JUN" userId="08ce88e1165b00db" providerId="LiveId" clId="{45EAB120-198E-4E81-BB32-A089BAFD24EA}" dt="2020-06-02T01:54:24.556" v="737" actId="478"/>
          <ac:spMkLst>
            <pc:docMk/>
            <pc:sldMk cId="775012344" sldId="447"/>
            <ac:spMk id="33794" creationId="{00000000-0000-0000-0000-000000000000}"/>
          </ac:spMkLst>
        </pc:spChg>
        <pc:spChg chg="del">
          <ac:chgData name="CAI JUN" userId="08ce88e1165b00db" providerId="LiveId" clId="{45EAB120-198E-4E81-BB32-A089BAFD24EA}" dt="2020-06-02T01:54:24.556" v="737" actId="478"/>
          <ac:spMkLst>
            <pc:docMk/>
            <pc:sldMk cId="775012344" sldId="447"/>
            <ac:spMk id="33795" creationId="{00000000-0000-0000-0000-000000000000}"/>
          </ac:spMkLst>
        </pc:spChg>
        <pc:spChg chg="del">
          <ac:chgData name="CAI JUN" userId="08ce88e1165b00db" providerId="LiveId" clId="{45EAB120-198E-4E81-BB32-A089BAFD24EA}" dt="2020-06-02T01:54:24.556" v="737" actId="478"/>
          <ac:spMkLst>
            <pc:docMk/>
            <pc:sldMk cId="775012344" sldId="447"/>
            <ac:spMk id="33797" creationId="{00000000-0000-0000-0000-000000000000}"/>
          </ac:spMkLst>
        </pc:spChg>
        <pc:grpChg chg="add mod">
          <ac:chgData name="CAI JUN" userId="08ce88e1165b00db" providerId="LiveId" clId="{45EAB120-198E-4E81-BB32-A089BAFD24EA}" dt="2020-06-02T01:54:25.118" v="738"/>
          <ac:grpSpMkLst>
            <pc:docMk/>
            <pc:sldMk cId="775012344" sldId="447"/>
            <ac:grpSpMk id="20" creationId="{3DEC01A6-54EB-48CA-BD2B-7486CE0A5ABC}"/>
          </ac:grpSpMkLst>
        </pc:grpChg>
        <pc:graphicFrameChg chg="add mod">
          <ac:chgData name="CAI JUN" userId="08ce88e1165b00db" providerId="LiveId" clId="{45EAB120-198E-4E81-BB32-A089BAFD24EA}" dt="2020-06-02T01:54:25.118" v="738"/>
          <ac:graphicFrameMkLst>
            <pc:docMk/>
            <pc:sldMk cId="775012344" sldId="447"/>
            <ac:graphicFrameMk id="19" creationId="{CBA26298-ADF0-4F09-9551-E6F0A4AD5DFB}"/>
          </ac:graphicFrameMkLst>
        </pc:graphicFrameChg>
        <pc:graphicFrameChg chg="mod">
          <ac:chgData name="CAI JUN" userId="08ce88e1165b00db" providerId="LiveId" clId="{45EAB120-198E-4E81-BB32-A089BAFD24EA}" dt="2020-06-02T01:54:25.118" v="738"/>
          <ac:graphicFrameMkLst>
            <pc:docMk/>
            <pc:sldMk cId="775012344" sldId="447"/>
            <ac:graphicFrameMk id="22" creationId="{A061FBB5-A4E2-4964-87C2-A5A269DF16A8}"/>
          </ac:graphicFrameMkLst>
        </pc:graphicFrameChg>
        <pc:graphicFrameChg chg="add mod">
          <ac:chgData name="CAI JUN" userId="08ce88e1165b00db" providerId="LiveId" clId="{45EAB120-198E-4E81-BB32-A089BAFD24EA}" dt="2020-06-02T01:54:25.118" v="738"/>
          <ac:graphicFrameMkLst>
            <pc:docMk/>
            <pc:sldMk cId="775012344" sldId="447"/>
            <ac:graphicFrameMk id="23" creationId="{F1F3CA40-4D09-4019-A0B1-5CF68CED5243}"/>
          </ac:graphicFrameMkLst>
        </pc:graphicFrameChg>
        <pc:graphicFrameChg chg="add mod">
          <ac:chgData name="CAI JUN" userId="08ce88e1165b00db" providerId="LiveId" clId="{45EAB120-198E-4E81-BB32-A089BAFD24EA}" dt="2020-06-02T01:54:25.118" v="738"/>
          <ac:graphicFrameMkLst>
            <pc:docMk/>
            <pc:sldMk cId="775012344" sldId="447"/>
            <ac:graphicFrameMk id="24" creationId="{FE434276-4AD3-4FE7-B17B-83302FC0E4C1}"/>
          </ac:graphicFrameMkLst>
        </pc:graphicFrameChg>
        <pc:graphicFrameChg chg="add mod">
          <ac:chgData name="CAI JUN" userId="08ce88e1165b00db" providerId="LiveId" clId="{45EAB120-198E-4E81-BB32-A089BAFD24EA}" dt="2020-06-02T02:07:11.909" v="941"/>
          <ac:graphicFrameMkLst>
            <pc:docMk/>
            <pc:sldMk cId="775012344" sldId="447"/>
            <ac:graphicFrameMk id="25" creationId="{3EA3AF85-70B5-4F9F-9703-44AF6FEB4278}"/>
          </ac:graphicFrameMkLst>
        </pc:graphicFrameChg>
        <pc:graphicFrameChg chg="del">
          <ac:chgData name="CAI JUN" userId="08ce88e1165b00db" providerId="LiveId" clId="{45EAB120-198E-4E81-BB32-A089BAFD24EA}" dt="2020-06-02T01:54:24.556" v="737" actId="478"/>
          <ac:graphicFrameMkLst>
            <pc:docMk/>
            <pc:sldMk cId="775012344" sldId="447"/>
            <ac:graphicFrameMk id="3379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24.556" v="737" actId="478"/>
          <ac:graphicFrameMkLst>
            <pc:docMk/>
            <pc:sldMk cId="775012344" sldId="447"/>
            <ac:graphicFrameMk id="33798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24.556" v="737" actId="478"/>
          <ac:graphicFrameMkLst>
            <pc:docMk/>
            <pc:sldMk cId="775012344" sldId="447"/>
            <ac:graphicFrameMk id="33799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07:11.253" v="940" actId="478"/>
          <ac:graphicFrameMkLst>
            <pc:docMk/>
            <pc:sldMk cId="775012344" sldId="447"/>
            <ac:graphicFrameMk id="3380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7:46.628" v="951" actId="1076"/>
          <ac:graphicFrameMkLst>
            <pc:docMk/>
            <pc:sldMk cId="775012344" sldId="447"/>
            <ac:graphicFrameMk id="3380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7:42.269" v="950"/>
          <ac:graphicFrameMkLst>
            <pc:docMk/>
            <pc:sldMk cId="775012344" sldId="447"/>
            <ac:graphicFrameMk id="19973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7:32.097" v="946" actId="1076"/>
          <ac:graphicFrameMkLst>
            <pc:docMk/>
            <pc:sldMk cId="775012344" sldId="447"/>
            <ac:graphicFrameMk id="19973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24.556" v="737" actId="478"/>
          <ac:graphicFrameMkLst>
            <pc:docMk/>
            <pc:sldMk cId="775012344" sldId="447"/>
            <ac:graphicFrameMk id="199736" creationId="{00000000-0000-0000-0000-000000000000}"/>
          </ac:graphicFrameMkLst>
        </pc:graphicFrameChg>
      </pc:sldChg>
      <pc:sldChg chg="addSp delSp modSp del">
        <pc:chgData name="CAI JUN" userId="08ce88e1165b00db" providerId="LiveId" clId="{45EAB120-198E-4E81-BB32-A089BAFD24EA}" dt="2020-06-02T09:22:54.063" v="1590" actId="2696"/>
        <pc:sldMkLst>
          <pc:docMk/>
          <pc:sldMk cId="3009036194" sldId="448"/>
        </pc:sldMkLst>
        <pc:spChg chg="mod">
          <ac:chgData name="CAI JUN" userId="08ce88e1165b00db" providerId="LiveId" clId="{45EAB120-198E-4E81-BB32-A089BAFD24EA}" dt="2020-06-02T01:54:32.743" v="740"/>
          <ac:spMkLst>
            <pc:docMk/>
            <pc:sldMk cId="3009036194" sldId="448"/>
            <ac:spMk id="19" creationId="{0A976838-3A66-4539-800B-165E25A83A85}"/>
          </ac:spMkLst>
        </pc:spChg>
        <pc:spChg chg="del">
          <ac:chgData name="CAI JUN" userId="08ce88e1165b00db" providerId="LiveId" clId="{45EAB120-198E-4E81-BB32-A089BAFD24EA}" dt="2020-06-02T01:54:32.009" v="739" actId="478"/>
          <ac:spMkLst>
            <pc:docMk/>
            <pc:sldMk cId="3009036194" sldId="448"/>
            <ac:spMk id="34818" creationId="{00000000-0000-0000-0000-000000000000}"/>
          </ac:spMkLst>
        </pc:spChg>
        <pc:spChg chg="del">
          <ac:chgData name="CAI JUN" userId="08ce88e1165b00db" providerId="LiveId" clId="{45EAB120-198E-4E81-BB32-A089BAFD24EA}" dt="2020-06-02T01:54:32.009" v="739" actId="478"/>
          <ac:spMkLst>
            <pc:docMk/>
            <pc:sldMk cId="3009036194" sldId="448"/>
            <ac:spMk id="34819" creationId="{00000000-0000-0000-0000-000000000000}"/>
          </ac:spMkLst>
        </pc:spChg>
        <pc:spChg chg="del">
          <ac:chgData name="CAI JUN" userId="08ce88e1165b00db" providerId="LiveId" clId="{45EAB120-198E-4E81-BB32-A089BAFD24EA}" dt="2020-06-02T01:54:32.009" v="739" actId="478"/>
          <ac:spMkLst>
            <pc:docMk/>
            <pc:sldMk cId="3009036194" sldId="448"/>
            <ac:spMk id="34821" creationId="{00000000-0000-0000-0000-000000000000}"/>
          </ac:spMkLst>
        </pc:spChg>
        <pc:spChg chg="mod">
          <ac:chgData name="CAI JUN" userId="08ce88e1165b00db" providerId="LiveId" clId="{45EAB120-198E-4E81-BB32-A089BAFD24EA}" dt="2020-06-02T02:08:11.753" v="955"/>
          <ac:spMkLst>
            <pc:docMk/>
            <pc:sldMk cId="3009036194" sldId="448"/>
            <ac:spMk id="34858" creationId="{00000000-0000-0000-0000-000000000000}"/>
          </ac:spMkLst>
        </pc:spChg>
        <pc:grpChg chg="mod">
          <ac:chgData name="CAI JUN" userId="08ce88e1165b00db" providerId="LiveId" clId="{45EAB120-198E-4E81-BB32-A089BAFD24EA}" dt="2020-06-02T02:08:11.753" v="955"/>
          <ac:grpSpMkLst>
            <pc:docMk/>
            <pc:sldMk cId="3009036194" sldId="448"/>
            <ac:grpSpMk id="7" creationId="{00000000-0000-0000-0000-000000000000}"/>
          </ac:grpSpMkLst>
        </pc:grpChg>
        <pc:grpChg chg="add mod">
          <ac:chgData name="CAI JUN" userId="08ce88e1165b00db" providerId="LiveId" clId="{45EAB120-198E-4E81-BB32-A089BAFD24EA}" dt="2020-06-02T01:54:32.743" v="740"/>
          <ac:grpSpMkLst>
            <pc:docMk/>
            <pc:sldMk cId="3009036194" sldId="448"/>
            <ac:grpSpMk id="18" creationId="{34B38A31-AC69-404E-9F67-CE3194F1602A}"/>
          </ac:grpSpMkLst>
        </pc:grpChg>
        <pc:graphicFrameChg chg="add mod">
          <ac:chgData name="CAI JUN" userId="08ce88e1165b00db" providerId="LiveId" clId="{45EAB120-198E-4E81-BB32-A089BAFD24EA}" dt="2020-06-02T01:54:32.743" v="740"/>
          <ac:graphicFrameMkLst>
            <pc:docMk/>
            <pc:sldMk cId="3009036194" sldId="448"/>
            <ac:graphicFrameMk id="17" creationId="{22E95A32-0E3B-46A9-B41A-DA981DBA72EA}"/>
          </ac:graphicFrameMkLst>
        </pc:graphicFrameChg>
        <pc:graphicFrameChg chg="mod">
          <ac:chgData name="CAI JUN" userId="08ce88e1165b00db" providerId="LiveId" clId="{45EAB120-198E-4E81-BB32-A089BAFD24EA}" dt="2020-06-02T01:54:32.743" v="740"/>
          <ac:graphicFrameMkLst>
            <pc:docMk/>
            <pc:sldMk cId="3009036194" sldId="448"/>
            <ac:graphicFrameMk id="20" creationId="{33BC9396-996A-46BC-A839-0A986818881D}"/>
          </ac:graphicFrameMkLst>
        </pc:graphicFrameChg>
        <pc:graphicFrameChg chg="add mod">
          <ac:chgData name="CAI JUN" userId="08ce88e1165b00db" providerId="LiveId" clId="{45EAB120-198E-4E81-BB32-A089BAFD24EA}" dt="2020-06-02T01:54:32.743" v="740"/>
          <ac:graphicFrameMkLst>
            <pc:docMk/>
            <pc:sldMk cId="3009036194" sldId="448"/>
            <ac:graphicFrameMk id="21" creationId="{59FD7082-ED8C-4355-8478-9699F5B440A4}"/>
          </ac:graphicFrameMkLst>
        </pc:graphicFrameChg>
        <pc:graphicFrameChg chg="add mod">
          <ac:chgData name="CAI JUN" userId="08ce88e1165b00db" providerId="LiveId" clId="{45EAB120-198E-4E81-BB32-A089BAFD24EA}" dt="2020-06-02T01:54:32.743" v="740"/>
          <ac:graphicFrameMkLst>
            <pc:docMk/>
            <pc:sldMk cId="3009036194" sldId="448"/>
            <ac:graphicFrameMk id="22" creationId="{2B06C21A-0053-409F-A8FE-18F37173F28E}"/>
          </ac:graphicFrameMkLst>
        </pc:graphicFrameChg>
        <pc:graphicFrameChg chg="del">
          <ac:chgData name="CAI JUN" userId="08ce88e1165b00db" providerId="LiveId" clId="{45EAB120-198E-4E81-BB32-A089BAFD24EA}" dt="2020-06-02T01:54:32.009" v="739" actId="478"/>
          <ac:graphicFrameMkLst>
            <pc:docMk/>
            <pc:sldMk cId="3009036194" sldId="448"/>
            <ac:graphicFrameMk id="3482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32.009" v="739" actId="478"/>
          <ac:graphicFrameMkLst>
            <pc:docMk/>
            <pc:sldMk cId="3009036194" sldId="448"/>
            <ac:graphicFrameMk id="3482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32.009" v="739" actId="478"/>
          <ac:graphicFrameMkLst>
            <pc:docMk/>
            <pc:sldMk cId="3009036194" sldId="448"/>
            <ac:graphicFrameMk id="3482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8:11.753" v="955"/>
          <ac:graphicFrameMkLst>
            <pc:docMk/>
            <pc:sldMk cId="3009036194" sldId="448"/>
            <ac:graphicFrameMk id="3485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8:03.316" v="953"/>
          <ac:graphicFrameMkLst>
            <pc:docMk/>
            <pc:sldMk cId="3009036194" sldId="448"/>
            <ac:graphicFrameMk id="19357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8:21.066" v="957"/>
          <ac:graphicFrameMkLst>
            <pc:docMk/>
            <pc:sldMk cId="3009036194" sldId="448"/>
            <ac:graphicFrameMk id="193581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8:30.862" v="959"/>
          <ac:graphicFrameMkLst>
            <pc:docMk/>
            <pc:sldMk cId="3009036194" sldId="448"/>
            <ac:graphicFrameMk id="19358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08:37.519" v="962"/>
          <ac:graphicFrameMkLst>
            <pc:docMk/>
            <pc:sldMk cId="3009036194" sldId="448"/>
            <ac:graphicFrameMk id="19358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1:54:32.009" v="739" actId="478"/>
          <ac:graphicFrameMkLst>
            <pc:docMk/>
            <pc:sldMk cId="3009036194" sldId="448"/>
            <ac:graphicFrameMk id="193587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47.875" v="1593"/>
        <pc:sldMkLst>
          <pc:docMk/>
          <pc:sldMk cId="1222011190" sldId="449"/>
        </pc:sldMkLst>
        <pc:spChg chg="mod">
          <ac:chgData name="CAI JUN" userId="08ce88e1165b00db" providerId="LiveId" clId="{45EAB120-198E-4E81-BB32-A089BAFD24EA}" dt="2020-06-02T02:11:26.253" v="1001"/>
          <ac:spMkLst>
            <pc:docMk/>
            <pc:sldMk cId="1222011190" sldId="449"/>
            <ac:spMk id="35847" creationId="{00000000-0000-0000-0000-000000000000}"/>
          </ac:spMkLst>
        </pc:spChg>
        <pc:spChg chg="mod">
          <ac:chgData name="CAI JUN" userId="08ce88e1165b00db" providerId="LiveId" clId="{45EAB120-198E-4E81-BB32-A089BAFD24EA}" dt="2020-06-02T02:10:07.003" v="986" actId="6549"/>
          <ac:spMkLst>
            <pc:docMk/>
            <pc:sldMk cId="1222011190" sldId="449"/>
            <ac:spMk id="35849" creationId="{00000000-0000-0000-0000-000000000000}"/>
          </ac:spMkLst>
        </pc:spChg>
        <pc:grpChg chg="add mod">
          <ac:chgData name="CAI JUN" userId="08ce88e1165b00db" providerId="LiveId" clId="{45EAB120-198E-4E81-BB32-A089BAFD24EA}" dt="2020-06-02T02:10:41.550" v="991" actId="164"/>
          <ac:grpSpMkLst>
            <pc:docMk/>
            <pc:sldMk cId="1222011190" sldId="449"/>
            <ac:grpSpMk id="2" creationId="{089B4A6C-D4DE-499E-8DC3-959C529AAC99}"/>
          </ac:grpSpMkLst>
        </pc:grpChg>
        <pc:grpChg chg="mod">
          <ac:chgData name="CAI JUN" userId="08ce88e1165b00db" providerId="LiveId" clId="{45EAB120-198E-4E81-BB32-A089BAFD24EA}" dt="2020-06-02T02:10:41.550" v="991" actId="164"/>
          <ac:grpSpMkLst>
            <pc:docMk/>
            <pc:sldMk cId="1222011190" sldId="449"/>
            <ac:grpSpMk id="35842" creationId="{00000000-0000-0000-0000-000000000000}"/>
          </ac:grpSpMkLst>
        </pc:grpChg>
        <pc:grpChg chg="mod">
          <ac:chgData name="CAI JUN" userId="08ce88e1165b00db" providerId="LiveId" clId="{45EAB120-198E-4E81-BB32-A089BAFD24EA}" dt="2020-06-02T02:11:26.253" v="1001"/>
          <ac:grpSpMkLst>
            <pc:docMk/>
            <pc:sldMk cId="1222011190" sldId="449"/>
            <ac:grpSpMk id="174092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2T02:10:41.550" v="991" actId="164"/>
          <ac:graphicFrameMkLst>
            <pc:docMk/>
            <pc:sldMk cId="1222011190" sldId="449"/>
            <ac:graphicFrameMk id="35845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1:26.253" v="1001"/>
          <ac:graphicFrameMkLst>
            <pc:docMk/>
            <pc:sldMk cId="1222011190" sldId="449"/>
            <ac:graphicFrameMk id="35846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1:34.081" v="1003"/>
          <ac:graphicFrameMkLst>
            <pc:docMk/>
            <pc:sldMk cId="1222011190" sldId="449"/>
            <ac:graphicFrameMk id="174095" creationId="{00000000-0000-0000-0000-000000000000}"/>
          </ac:graphicFrameMkLst>
        </pc:graphicFrameChg>
      </pc:sldChg>
      <pc:sldChg chg="addSp delSp modSp del">
        <pc:chgData name="CAI JUN" userId="08ce88e1165b00db" providerId="LiveId" clId="{45EAB120-198E-4E81-BB32-A089BAFD24EA}" dt="2020-06-02T09:23:32.360" v="1592" actId="2696"/>
        <pc:sldMkLst>
          <pc:docMk/>
          <pc:sldMk cId="3809046951" sldId="450"/>
        </pc:sldMkLst>
        <pc:spChg chg="mod">
          <ac:chgData name="CAI JUN" userId="08ce88e1165b00db" providerId="LiveId" clId="{45EAB120-198E-4E81-BB32-A089BAFD24EA}" dt="2020-06-02T02:10:57.222" v="995"/>
          <ac:spMkLst>
            <pc:docMk/>
            <pc:sldMk cId="3809046951" sldId="450"/>
            <ac:spMk id="12" creationId="{DC626855-B27C-4532-B59A-361714E43D66}"/>
          </ac:spMkLst>
        </pc:spChg>
        <pc:spChg chg="mod">
          <ac:chgData name="CAI JUN" userId="08ce88e1165b00db" providerId="LiveId" clId="{45EAB120-198E-4E81-BB32-A089BAFD24EA}" dt="2020-06-02T02:10:57.222" v="995"/>
          <ac:spMkLst>
            <pc:docMk/>
            <pc:sldMk cId="3809046951" sldId="450"/>
            <ac:spMk id="13" creationId="{D33F8C86-38F4-4021-A0E7-7D8A9B636432}"/>
          </ac:spMkLst>
        </pc:spChg>
        <pc:grpChg chg="add mod">
          <ac:chgData name="CAI JUN" userId="08ce88e1165b00db" providerId="LiveId" clId="{45EAB120-198E-4E81-BB32-A089BAFD24EA}" dt="2020-06-02T02:10:57.222" v="995"/>
          <ac:grpSpMkLst>
            <pc:docMk/>
            <pc:sldMk cId="3809046951" sldId="450"/>
            <ac:grpSpMk id="9" creationId="{63A4B5C7-A328-4C85-AFB3-948FC6E916ED}"/>
          </ac:grpSpMkLst>
        </pc:grpChg>
        <pc:grpChg chg="mod">
          <ac:chgData name="CAI JUN" userId="08ce88e1165b00db" providerId="LiveId" clId="{45EAB120-198E-4E81-BB32-A089BAFD24EA}" dt="2020-06-02T02:10:57.222" v="995"/>
          <ac:grpSpMkLst>
            <pc:docMk/>
            <pc:sldMk cId="3809046951" sldId="450"/>
            <ac:grpSpMk id="10" creationId="{37B4CC0D-44EC-4139-B088-53EB7392FD0F}"/>
          </ac:grpSpMkLst>
        </pc:grpChg>
        <pc:grpChg chg="del">
          <ac:chgData name="CAI JUN" userId="08ce88e1165b00db" providerId="LiveId" clId="{45EAB120-198E-4E81-BB32-A089BAFD24EA}" dt="2020-06-02T02:10:56.675" v="994" actId="478"/>
          <ac:grpSpMkLst>
            <pc:docMk/>
            <pc:sldMk cId="3809046951" sldId="450"/>
            <ac:grpSpMk id="37893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2T02:10:57.222" v="995"/>
          <ac:graphicFrameMkLst>
            <pc:docMk/>
            <pc:sldMk cId="3809046951" sldId="450"/>
            <ac:graphicFrameMk id="11" creationId="{32C710B2-8BD9-47FA-8127-D9394BAA2161}"/>
          </ac:graphicFrameMkLst>
        </pc:graphicFrameChg>
        <pc:graphicFrameChg chg="del">
          <ac:chgData name="CAI JUN" userId="08ce88e1165b00db" providerId="LiveId" clId="{45EAB120-198E-4E81-BB32-A089BAFD24EA}" dt="2020-06-02T02:10:56.675" v="994" actId="478"/>
          <ac:graphicFrameMkLst>
            <pc:docMk/>
            <pc:sldMk cId="3809046951" sldId="450"/>
            <ac:graphicFrameMk id="3789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3:31.566" v="1021"/>
          <ac:graphicFrameMkLst>
            <pc:docMk/>
            <pc:sldMk cId="3809046951" sldId="450"/>
            <ac:graphicFrameMk id="17510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3:18.034" v="1019"/>
          <ac:graphicFrameMkLst>
            <pc:docMk/>
            <pc:sldMk cId="3809046951" sldId="450"/>
            <ac:graphicFrameMk id="175108" creationId="{00000000-0000-0000-0000-000000000000}"/>
          </ac:graphicFrameMkLst>
        </pc:graphicFrameChg>
      </pc:sldChg>
      <pc:sldChg chg="add">
        <pc:chgData name="CAI JUN" userId="08ce88e1165b00db" providerId="LiveId" clId="{45EAB120-198E-4E81-BB32-A089BAFD24EA}" dt="2020-06-02T09:23:47.875" v="1593"/>
        <pc:sldMkLst>
          <pc:docMk/>
          <pc:sldMk cId="2150846739" sldId="451"/>
        </pc:sldMkLst>
        <pc:spChg chg="mod">
          <ac:chgData name="CAI JUN" userId="08ce88e1165b00db" providerId="LiveId" clId="{45EAB120-198E-4E81-BB32-A089BAFD24EA}" dt="2020-06-02T02:11:04.472" v="997"/>
          <ac:spMkLst>
            <pc:docMk/>
            <pc:sldMk cId="2150846739" sldId="451"/>
            <ac:spMk id="12" creationId="{FDAB866C-E730-46CF-B500-C0ABC870FB6B}"/>
          </ac:spMkLst>
        </pc:spChg>
        <pc:spChg chg="mod">
          <ac:chgData name="CAI JUN" userId="08ce88e1165b00db" providerId="LiveId" clId="{45EAB120-198E-4E81-BB32-A089BAFD24EA}" dt="2020-06-02T02:11:04.472" v="997"/>
          <ac:spMkLst>
            <pc:docMk/>
            <pc:sldMk cId="2150846739" sldId="451"/>
            <ac:spMk id="13" creationId="{468974CC-AFFE-48BD-B917-53ABEA05834F}"/>
          </ac:spMkLst>
        </pc:spChg>
        <pc:grpChg chg="add mod">
          <ac:chgData name="CAI JUN" userId="08ce88e1165b00db" providerId="LiveId" clId="{45EAB120-198E-4E81-BB32-A089BAFD24EA}" dt="2020-06-02T02:11:04.472" v="997"/>
          <ac:grpSpMkLst>
            <pc:docMk/>
            <pc:sldMk cId="2150846739" sldId="451"/>
            <ac:grpSpMk id="9" creationId="{B4BB084B-068D-4994-B4A5-D930D4F283CF}"/>
          </ac:grpSpMkLst>
        </pc:grpChg>
        <pc:grpChg chg="mod">
          <ac:chgData name="CAI JUN" userId="08ce88e1165b00db" providerId="LiveId" clId="{45EAB120-198E-4E81-BB32-A089BAFD24EA}" dt="2020-06-02T02:11:04.472" v="997"/>
          <ac:grpSpMkLst>
            <pc:docMk/>
            <pc:sldMk cId="2150846739" sldId="451"/>
            <ac:grpSpMk id="10" creationId="{A4AE167D-6E39-4BA4-B792-93008F237244}"/>
          </ac:grpSpMkLst>
        </pc:grpChg>
        <pc:grpChg chg="del">
          <ac:chgData name="CAI JUN" userId="08ce88e1165b00db" providerId="LiveId" clId="{45EAB120-198E-4E81-BB32-A089BAFD24EA}" dt="2020-06-02T02:11:03.972" v="996" actId="478"/>
          <ac:grpSpMkLst>
            <pc:docMk/>
            <pc:sldMk cId="2150846739" sldId="451"/>
            <ac:grpSpMk id="38916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2T02:11:04.472" v="997"/>
          <ac:graphicFrameMkLst>
            <pc:docMk/>
            <pc:sldMk cId="2150846739" sldId="451"/>
            <ac:graphicFrameMk id="11" creationId="{BB9B015D-8C4B-4489-B770-82A95CE7DEA7}"/>
          </ac:graphicFrameMkLst>
        </pc:graphicFrameChg>
        <pc:graphicFrameChg chg="del">
          <ac:chgData name="CAI JUN" userId="08ce88e1165b00db" providerId="LiveId" clId="{45EAB120-198E-4E81-BB32-A089BAFD24EA}" dt="2020-06-02T02:11:03.972" v="996" actId="478"/>
          <ac:graphicFrameMkLst>
            <pc:docMk/>
            <pc:sldMk cId="2150846739" sldId="451"/>
            <ac:graphicFrameMk id="3891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3:45.066" v="1023"/>
          <ac:graphicFrameMkLst>
            <pc:docMk/>
            <pc:sldMk cId="2150846739" sldId="451"/>
            <ac:graphicFrameMk id="20071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3:57.175" v="1036" actId="1036"/>
          <ac:graphicFrameMkLst>
            <pc:docMk/>
            <pc:sldMk cId="2150846739" sldId="451"/>
            <ac:graphicFrameMk id="200721" creationId="{00000000-0000-0000-0000-000000000000}"/>
          </ac:graphicFrameMkLst>
        </pc:graphicFrameChg>
      </pc:sldChg>
      <pc:sldChg chg="addSp delSp modSp del">
        <pc:chgData name="CAI JUN" userId="08ce88e1165b00db" providerId="LiveId" clId="{45EAB120-198E-4E81-BB32-A089BAFD24EA}" dt="2020-06-02T09:23:32.360" v="1592" actId="2696"/>
        <pc:sldMkLst>
          <pc:docMk/>
          <pc:sldMk cId="158185472" sldId="452"/>
        </pc:sldMkLst>
        <pc:spChg chg="mod">
          <ac:chgData name="CAI JUN" userId="08ce88e1165b00db" providerId="LiveId" clId="{45EAB120-198E-4E81-BB32-A089BAFD24EA}" dt="2020-06-02T02:11:10.612" v="999"/>
          <ac:spMkLst>
            <pc:docMk/>
            <pc:sldMk cId="158185472" sldId="452"/>
            <ac:spMk id="13" creationId="{F6CD3495-3F29-475B-8EC0-88773F9C7C1C}"/>
          </ac:spMkLst>
        </pc:spChg>
        <pc:spChg chg="mod">
          <ac:chgData name="CAI JUN" userId="08ce88e1165b00db" providerId="LiveId" clId="{45EAB120-198E-4E81-BB32-A089BAFD24EA}" dt="2020-06-02T02:11:10.612" v="999"/>
          <ac:spMkLst>
            <pc:docMk/>
            <pc:sldMk cId="158185472" sldId="452"/>
            <ac:spMk id="14" creationId="{0C588974-0FB4-464B-8FEE-B00A382736F4}"/>
          </ac:spMkLst>
        </pc:spChg>
        <pc:grpChg chg="add mod">
          <ac:chgData name="CAI JUN" userId="08ce88e1165b00db" providerId="LiveId" clId="{45EAB120-198E-4E81-BB32-A089BAFD24EA}" dt="2020-06-02T02:11:10.612" v="999"/>
          <ac:grpSpMkLst>
            <pc:docMk/>
            <pc:sldMk cId="158185472" sldId="452"/>
            <ac:grpSpMk id="10" creationId="{76BA515C-641A-42AB-95F2-4E400D6EC77C}"/>
          </ac:grpSpMkLst>
        </pc:grpChg>
        <pc:grpChg chg="mod">
          <ac:chgData name="CAI JUN" userId="08ce88e1165b00db" providerId="LiveId" clId="{45EAB120-198E-4E81-BB32-A089BAFD24EA}" dt="2020-06-02T02:11:10.612" v="999"/>
          <ac:grpSpMkLst>
            <pc:docMk/>
            <pc:sldMk cId="158185472" sldId="452"/>
            <ac:grpSpMk id="11" creationId="{EE958342-AB28-4222-8D59-91C36F7E13C2}"/>
          </ac:grpSpMkLst>
        </pc:grpChg>
        <pc:grpChg chg="del">
          <ac:chgData name="CAI JUN" userId="08ce88e1165b00db" providerId="LiveId" clId="{45EAB120-198E-4E81-BB32-A089BAFD24EA}" dt="2020-06-02T02:11:10.097" v="998" actId="478"/>
          <ac:grpSpMkLst>
            <pc:docMk/>
            <pc:sldMk cId="158185472" sldId="452"/>
            <ac:grpSpMk id="39939" creationId="{00000000-0000-0000-0000-000000000000}"/>
          </ac:grpSpMkLst>
        </pc:grpChg>
        <pc:graphicFrameChg chg="mod">
          <ac:chgData name="CAI JUN" userId="08ce88e1165b00db" providerId="LiveId" clId="{45EAB120-198E-4E81-BB32-A089BAFD24EA}" dt="2020-06-02T02:11:10.612" v="999"/>
          <ac:graphicFrameMkLst>
            <pc:docMk/>
            <pc:sldMk cId="158185472" sldId="452"/>
            <ac:graphicFrameMk id="12" creationId="{B9D9C32C-3055-44BE-8208-5FAAA9BDC35D}"/>
          </ac:graphicFrameMkLst>
        </pc:graphicFrameChg>
        <pc:graphicFrameChg chg="mod">
          <ac:chgData name="CAI JUN" userId="08ce88e1165b00db" providerId="LiveId" clId="{45EAB120-198E-4E81-BB32-A089BAFD24EA}" dt="2020-06-02T02:14:10.722" v="1039"/>
          <ac:graphicFrameMkLst>
            <pc:docMk/>
            <pc:sldMk cId="158185472" sldId="452"/>
            <ac:graphicFrameMk id="39938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4:17.722" v="1041"/>
          <ac:graphicFrameMkLst>
            <pc:docMk/>
            <pc:sldMk cId="158185472" sldId="452"/>
            <ac:graphicFrameMk id="3994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4:32.816" v="1044"/>
          <ac:graphicFrameMkLst>
            <pc:docMk/>
            <pc:sldMk cId="158185472" sldId="452"/>
            <ac:graphicFrameMk id="39942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1:10.097" v="998" actId="478"/>
          <ac:graphicFrameMkLst>
            <pc:docMk/>
            <pc:sldMk cId="158185472" sldId="452"/>
            <ac:graphicFrameMk id="39943" creationId="{00000000-0000-0000-0000-000000000000}"/>
          </ac:graphicFrameMkLst>
        </pc:graphicFrameChg>
      </pc:sldChg>
      <pc:sldChg chg="addSp modSp del mod">
        <pc:chgData name="CAI JUN" userId="08ce88e1165b00db" providerId="LiveId" clId="{45EAB120-198E-4E81-BB32-A089BAFD24EA}" dt="2020-06-02T09:11:35.617" v="1319" actId="2696"/>
        <pc:sldMkLst>
          <pc:docMk/>
          <pc:sldMk cId="639236292" sldId="453"/>
        </pc:sldMkLst>
        <pc:spChg chg="mod">
          <ac:chgData name="CAI JUN" userId="08ce88e1165b00db" providerId="LiveId" clId="{45EAB120-198E-4E81-BB32-A089BAFD24EA}" dt="2020-06-02T02:17:16.594" v="1106" actId="164"/>
          <ac:spMkLst>
            <pc:docMk/>
            <pc:sldMk cId="639236292" sldId="453"/>
            <ac:spMk id="40962" creationId="{00000000-0000-0000-0000-000000000000}"/>
          </ac:spMkLst>
        </pc:spChg>
        <pc:spChg chg="mod">
          <ac:chgData name="CAI JUN" userId="08ce88e1165b00db" providerId="LiveId" clId="{45EAB120-198E-4E81-BB32-A089BAFD24EA}" dt="2020-06-02T02:17:16.594" v="1106" actId="164"/>
          <ac:spMkLst>
            <pc:docMk/>
            <pc:sldMk cId="639236292" sldId="453"/>
            <ac:spMk id="40963" creationId="{00000000-0000-0000-0000-000000000000}"/>
          </ac:spMkLst>
        </pc:spChg>
        <pc:grpChg chg="add mod">
          <ac:chgData name="CAI JUN" userId="08ce88e1165b00db" providerId="LiveId" clId="{45EAB120-198E-4E81-BB32-A089BAFD24EA}" dt="2020-06-02T02:17:16.594" v="1106" actId="164"/>
          <ac:grpSpMkLst>
            <pc:docMk/>
            <pc:sldMk cId="639236292" sldId="453"/>
            <ac:grpSpMk id="4" creationId="{ED3902D1-6C13-4712-AC19-CB2E0A4EE65E}"/>
          </ac:grpSpMkLst>
        </pc:grpChg>
        <pc:graphicFrameChg chg="mod">
          <ac:chgData name="CAI JUN" userId="08ce88e1165b00db" providerId="LiveId" clId="{45EAB120-198E-4E81-BB32-A089BAFD24EA}" dt="2020-06-02T02:18:04.875" v="1116"/>
          <ac:graphicFrameMkLst>
            <pc:docMk/>
            <pc:sldMk cId="639236292" sldId="45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8:20.672" v="1119"/>
          <ac:graphicFrameMkLst>
            <pc:docMk/>
            <pc:sldMk cId="639236292" sldId="453"/>
            <ac:graphicFrameMk id="3" creationId="{00000000-0000-0000-0000-000000000000}"/>
          </ac:graphicFrameMkLst>
        </pc:graphicFrameChg>
        <pc:graphicFrameChg chg="mod modGraphic">
          <ac:chgData name="CAI JUN" userId="08ce88e1165b00db" providerId="LiveId" clId="{45EAB120-198E-4E81-BB32-A089BAFD24EA}" dt="2020-06-02T02:16:29.578" v="1095"/>
          <ac:graphicFrameMkLst>
            <pc:docMk/>
            <pc:sldMk cId="639236292" sldId="453"/>
            <ac:graphicFrameMk id="1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7:57.781" v="1114"/>
          <ac:graphicFrameMkLst>
            <pc:docMk/>
            <pc:sldMk cId="639236292" sldId="453"/>
            <ac:graphicFrameMk id="21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7:16.594" v="1106" actId="164"/>
          <ac:graphicFrameMkLst>
            <pc:docMk/>
            <pc:sldMk cId="639236292" sldId="453"/>
            <ac:graphicFrameMk id="4096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5:35.672" v="1072" actId="1035"/>
          <ac:graphicFrameMkLst>
            <pc:docMk/>
            <pc:sldMk cId="639236292" sldId="453"/>
            <ac:graphicFrameMk id="4098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5:45.641" v="1090" actId="14100"/>
          <ac:graphicFrameMkLst>
            <pc:docMk/>
            <pc:sldMk cId="639236292" sldId="453"/>
            <ac:graphicFrameMk id="40988" creationId="{00000000-0000-0000-0000-000000000000}"/>
          </ac:graphicFrameMkLst>
        </pc:graphicFrameChg>
      </pc:sldChg>
      <pc:sldChg chg="addSp delSp modSp add mod delAnim modAnim">
        <pc:chgData name="CAI JUN" userId="08ce88e1165b00db" providerId="LiveId" clId="{45EAB120-198E-4E81-BB32-A089BAFD24EA}" dt="2020-06-02T09:18:56.938" v="1531"/>
        <pc:sldMkLst>
          <pc:docMk/>
          <pc:sldMk cId="3048244208" sldId="454"/>
        </pc:sldMkLst>
        <pc:spChg chg="mod">
          <ac:chgData name="CAI JUN" userId="08ce88e1165b00db" providerId="LiveId" clId="{45EAB120-198E-4E81-BB32-A089BAFD24EA}" dt="2020-06-02T02:19:07.360" v="1128" actId="207"/>
          <ac:spMkLst>
            <pc:docMk/>
            <pc:sldMk cId="3048244208" sldId="454"/>
            <ac:spMk id="4" creationId="{00000000-0000-0000-0000-000000000000}"/>
          </ac:spMkLst>
        </pc:spChg>
        <pc:spChg chg="mod">
          <ac:chgData name="CAI JUN" userId="08ce88e1165b00db" providerId="LiveId" clId="{45EAB120-198E-4E81-BB32-A089BAFD24EA}" dt="2020-06-02T02:17:27.719" v="1108"/>
          <ac:spMkLst>
            <pc:docMk/>
            <pc:sldMk cId="3048244208" sldId="454"/>
            <ac:spMk id="15" creationId="{15480580-495D-400E-8C28-6FBBAE5BDED7}"/>
          </ac:spMkLst>
        </pc:spChg>
        <pc:spChg chg="mod">
          <ac:chgData name="CAI JUN" userId="08ce88e1165b00db" providerId="LiveId" clId="{45EAB120-198E-4E81-BB32-A089BAFD24EA}" dt="2020-06-02T02:17:27.719" v="1108"/>
          <ac:spMkLst>
            <pc:docMk/>
            <pc:sldMk cId="3048244208" sldId="454"/>
            <ac:spMk id="16" creationId="{C0D2FACA-5627-47F4-9746-D01C2E8F91B7}"/>
          </ac:spMkLst>
        </pc:spChg>
        <pc:spChg chg="del">
          <ac:chgData name="CAI JUN" userId="08ce88e1165b00db" providerId="LiveId" clId="{45EAB120-198E-4E81-BB32-A089BAFD24EA}" dt="2020-06-02T02:17:27.203" v="1107" actId="478"/>
          <ac:spMkLst>
            <pc:docMk/>
            <pc:sldMk cId="3048244208" sldId="454"/>
            <ac:spMk id="41987" creationId="{00000000-0000-0000-0000-000000000000}"/>
          </ac:spMkLst>
        </pc:spChg>
        <pc:spChg chg="del">
          <ac:chgData name="CAI JUN" userId="08ce88e1165b00db" providerId="LiveId" clId="{45EAB120-198E-4E81-BB32-A089BAFD24EA}" dt="2020-06-02T02:17:27.203" v="1107" actId="478"/>
          <ac:spMkLst>
            <pc:docMk/>
            <pc:sldMk cId="3048244208" sldId="454"/>
            <ac:spMk id="41988" creationId="{00000000-0000-0000-0000-000000000000}"/>
          </ac:spMkLst>
        </pc:spChg>
        <pc:grpChg chg="add mod">
          <ac:chgData name="CAI JUN" userId="08ce88e1165b00db" providerId="LiveId" clId="{45EAB120-198E-4E81-BB32-A089BAFD24EA}" dt="2020-06-02T02:17:27.719" v="1108"/>
          <ac:grpSpMkLst>
            <pc:docMk/>
            <pc:sldMk cId="3048244208" sldId="454"/>
            <ac:grpSpMk id="14" creationId="{F98ED8E7-7D63-4EBF-926A-D0A076B9AE46}"/>
          </ac:grpSpMkLst>
        </pc:grpChg>
        <pc:graphicFrameChg chg="del mod">
          <ac:chgData name="CAI JUN" userId="08ce88e1165b00db" providerId="LiveId" clId="{45EAB120-198E-4E81-BB32-A089BAFD24EA}" dt="2020-06-02T09:17:41.172" v="1345" actId="478"/>
          <ac:graphicFrameMkLst>
            <pc:docMk/>
            <pc:sldMk cId="3048244208" sldId="454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9:18:41.563" v="1529" actId="14100"/>
          <ac:graphicFrameMkLst>
            <pc:docMk/>
            <pc:sldMk cId="3048244208" sldId="454"/>
            <ac:graphicFrameMk id="3" creationId="{00000000-0000-0000-0000-000000000000}"/>
          </ac:graphicFrameMkLst>
        </pc:graphicFrameChg>
        <pc:graphicFrameChg chg="add mod">
          <ac:chgData name="CAI JUN" userId="08ce88e1165b00db" providerId="LiveId" clId="{45EAB120-198E-4E81-BB32-A089BAFD24EA}" dt="2020-06-02T09:18:20.703" v="1505" actId="1035"/>
          <ac:graphicFrameMkLst>
            <pc:docMk/>
            <pc:sldMk cId="3048244208" sldId="454"/>
            <ac:graphicFrameMk id="5" creationId="{A20F965D-9B73-476E-88B8-BAAA4DB0C279}"/>
          </ac:graphicFrameMkLst>
        </pc:graphicFrameChg>
        <pc:graphicFrameChg chg="del">
          <ac:chgData name="CAI JUN" userId="08ce88e1165b00db" providerId="LiveId" clId="{45EAB120-198E-4E81-BB32-A089BAFD24EA}" dt="2020-06-02T02:17:27.203" v="1107" actId="478"/>
          <ac:graphicFrameMkLst>
            <pc:docMk/>
            <pc:sldMk cId="3048244208" sldId="454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7:27.719" v="1108"/>
          <ac:graphicFrameMkLst>
            <pc:docMk/>
            <pc:sldMk cId="3048244208" sldId="454"/>
            <ac:graphicFrameMk id="17" creationId="{FF3965FD-5BF7-4D9F-9E64-97335420713F}"/>
          </ac:graphicFrameMkLst>
        </pc:graphicFrameChg>
        <pc:graphicFrameChg chg="add mod">
          <ac:chgData name="CAI JUN" userId="08ce88e1165b00db" providerId="LiveId" clId="{45EAB120-198E-4E81-BB32-A089BAFD24EA}" dt="2020-06-02T02:17:27.719" v="1108"/>
          <ac:graphicFrameMkLst>
            <pc:docMk/>
            <pc:sldMk cId="3048244208" sldId="454"/>
            <ac:graphicFrameMk id="18" creationId="{0D4FE40D-CCBD-410B-85D2-5C1795F141F1}"/>
          </ac:graphicFrameMkLst>
        </pc:graphicFrameChg>
        <pc:graphicFrameChg chg="add mod">
          <ac:chgData name="CAI JUN" userId="08ce88e1165b00db" providerId="LiveId" clId="{45EAB120-198E-4E81-BB32-A089BAFD24EA}" dt="2020-06-02T02:17:27.719" v="1108"/>
          <ac:graphicFrameMkLst>
            <pc:docMk/>
            <pc:sldMk cId="3048244208" sldId="454"/>
            <ac:graphicFrameMk id="19" creationId="{2DF75AFE-1D93-4A28-85B8-9C93ED563951}"/>
          </ac:graphicFrameMkLst>
        </pc:graphicFrameChg>
        <pc:graphicFrameChg chg="add mod">
          <ac:chgData name="CAI JUN" userId="08ce88e1165b00db" providerId="LiveId" clId="{45EAB120-198E-4E81-BB32-A089BAFD24EA}" dt="2020-06-02T02:17:27.719" v="1108"/>
          <ac:graphicFrameMkLst>
            <pc:docMk/>
            <pc:sldMk cId="3048244208" sldId="454"/>
            <ac:graphicFrameMk id="20" creationId="{860926D5-E706-4812-A080-8C02A14A133D}"/>
          </ac:graphicFrameMkLst>
        </pc:graphicFrameChg>
        <pc:graphicFrameChg chg="del">
          <ac:chgData name="CAI JUN" userId="08ce88e1165b00db" providerId="LiveId" clId="{45EAB120-198E-4E81-BB32-A089BAFD24EA}" dt="2020-06-02T02:17:27.203" v="1107" actId="478"/>
          <ac:graphicFrameMkLst>
            <pc:docMk/>
            <pc:sldMk cId="3048244208" sldId="454"/>
            <ac:graphicFrameMk id="41989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27.203" v="1107" actId="478"/>
          <ac:graphicFrameMkLst>
            <pc:docMk/>
            <pc:sldMk cId="3048244208" sldId="454"/>
            <ac:graphicFrameMk id="4201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27.203" v="1107" actId="478"/>
          <ac:graphicFrameMkLst>
            <pc:docMk/>
            <pc:sldMk cId="3048244208" sldId="454"/>
            <ac:graphicFrameMk id="42012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9:18:56.938" v="1531"/>
          <ac:graphicFrameMkLst>
            <pc:docMk/>
            <pc:sldMk cId="3048244208" sldId="454"/>
            <ac:graphicFrameMk id="300041" creationId="{00000000-0000-0000-0000-000000000000}"/>
          </ac:graphicFrameMkLst>
        </pc:graphicFrameChg>
      </pc:sldChg>
      <pc:sldChg chg="modSp add mod">
        <pc:chgData name="CAI JUN" userId="08ce88e1165b00db" providerId="LiveId" clId="{45EAB120-198E-4E81-BB32-A089BAFD24EA}" dt="2020-06-02T09:21:15.532" v="1587" actId="1076"/>
        <pc:sldMkLst>
          <pc:docMk/>
          <pc:sldMk cId="1083876932" sldId="455"/>
        </pc:sldMkLst>
        <pc:spChg chg="mod">
          <ac:chgData name="CAI JUN" userId="08ce88e1165b00db" providerId="LiveId" clId="{45EAB120-198E-4E81-BB32-A089BAFD24EA}" dt="2020-06-02T02:17:35.328" v="1110"/>
          <ac:spMkLst>
            <pc:docMk/>
            <pc:sldMk cId="1083876932" sldId="455"/>
            <ac:spMk id="14" creationId="{C9AADEF4-CCBF-4AB2-A8EA-471539F32FCC}"/>
          </ac:spMkLst>
        </pc:spChg>
        <pc:spChg chg="mod">
          <ac:chgData name="CAI JUN" userId="08ce88e1165b00db" providerId="LiveId" clId="{45EAB120-198E-4E81-BB32-A089BAFD24EA}" dt="2020-06-02T02:17:35.328" v="1110"/>
          <ac:spMkLst>
            <pc:docMk/>
            <pc:sldMk cId="1083876932" sldId="455"/>
            <ac:spMk id="15" creationId="{62BC942E-76B1-4B99-A73F-A1AC13A89CF4}"/>
          </ac:spMkLst>
        </pc:spChg>
        <pc:spChg chg="del">
          <ac:chgData name="CAI JUN" userId="08ce88e1165b00db" providerId="LiveId" clId="{45EAB120-198E-4E81-BB32-A089BAFD24EA}" dt="2020-06-02T02:17:34.766" v="1109" actId="478"/>
          <ac:spMkLst>
            <pc:docMk/>
            <pc:sldMk cId="1083876932" sldId="455"/>
            <ac:spMk id="43013" creationId="{00000000-0000-0000-0000-000000000000}"/>
          </ac:spMkLst>
        </pc:spChg>
        <pc:spChg chg="del">
          <ac:chgData name="CAI JUN" userId="08ce88e1165b00db" providerId="LiveId" clId="{45EAB120-198E-4E81-BB32-A089BAFD24EA}" dt="2020-06-02T02:17:34.766" v="1109" actId="478"/>
          <ac:spMkLst>
            <pc:docMk/>
            <pc:sldMk cId="1083876932" sldId="455"/>
            <ac:spMk id="43039" creationId="{00000000-0000-0000-0000-000000000000}"/>
          </ac:spMkLst>
        </pc:spChg>
        <pc:spChg chg="mod">
          <ac:chgData name="CAI JUN" userId="08ce88e1165b00db" providerId="LiveId" clId="{45EAB120-198E-4E81-BB32-A089BAFD24EA}" dt="2020-06-02T09:19:54.875" v="1534" actId="1076"/>
          <ac:spMkLst>
            <pc:docMk/>
            <pc:sldMk cId="1083876932" sldId="455"/>
            <ac:spMk id="43040" creationId="{00000000-0000-0000-0000-000000000000}"/>
          </ac:spMkLst>
        </pc:spChg>
        <pc:grpChg chg="add mod">
          <ac:chgData name="CAI JUN" userId="08ce88e1165b00db" providerId="LiveId" clId="{45EAB120-198E-4E81-BB32-A089BAFD24EA}" dt="2020-06-02T02:17:35.328" v="1110"/>
          <ac:grpSpMkLst>
            <pc:docMk/>
            <pc:sldMk cId="1083876932" sldId="455"/>
            <ac:grpSpMk id="13" creationId="{E9A4E5AF-4242-4FB3-9981-F7F4EE09C450}"/>
          </ac:grpSpMkLst>
        </pc:grpChg>
        <pc:graphicFrameChg chg="mod">
          <ac:chgData name="CAI JUN" userId="08ce88e1165b00db" providerId="LiveId" clId="{45EAB120-198E-4E81-BB32-A089BAFD24EA}" dt="2020-06-02T02:17:35.328" v="1110"/>
          <ac:graphicFrameMkLst>
            <pc:docMk/>
            <pc:sldMk cId="1083876932" sldId="455"/>
            <ac:graphicFrameMk id="16" creationId="{9CD9F512-E65D-4419-BEEB-73B67088B291}"/>
          </ac:graphicFrameMkLst>
        </pc:graphicFrameChg>
        <pc:graphicFrameChg chg="add mod">
          <ac:chgData name="CAI JUN" userId="08ce88e1165b00db" providerId="LiveId" clId="{45EAB120-198E-4E81-BB32-A089BAFD24EA}" dt="2020-06-02T02:17:35.328" v="1110"/>
          <ac:graphicFrameMkLst>
            <pc:docMk/>
            <pc:sldMk cId="1083876932" sldId="455"/>
            <ac:graphicFrameMk id="17" creationId="{A4CAA6EC-F3EF-4831-94ED-CBE72E7D26A2}"/>
          </ac:graphicFrameMkLst>
        </pc:graphicFrameChg>
        <pc:graphicFrameChg chg="del">
          <ac:chgData name="CAI JUN" userId="08ce88e1165b00db" providerId="LiveId" clId="{45EAB120-198E-4E81-BB32-A089BAFD24EA}" dt="2020-06-02T02:17:34.766" v="1109" actId="478"/>
          <ac:graphicFrameMkLst>
            <pc:docMk/>
            <pc:sldMk cId="1083876932" sldId="455"/>
            <ac:graphicFrameMk id="18" creationId="{00000000-0000-0000-0000-000000000000}"/>
          </ac:graphicFrameMkLst>
        </pc:graphicFrameChg>
        <pc:graphicFrameChg chg="add mod">
          <ac:chgData name="CAI JUN" userId="08ce88e1165b00db" providerId="LiveId" clId="{45EAB120-198E-4E81-BB32-A089BAFD24EA}" dt="2020-06-02T02:17:35.328" v="1110"/>
          <ac:graphicFrameMkLst>
            <pc:docMk/>
            <pc:sldMk cId="1083876932" sldId="455"/>
            <ac:graphicFrameMk id="19" creationId="{EC3B0B91-91D9-470E-B2B4-D2596F97EBB1}"/>
          </ac:graphicFrameMkLst>
        </pc:graphicFrameChg>
        <pc:graphicFrameChg chg="add mod">
          <ac:chgData name="CAI JUN" userId="08ce88e1165b00db" providerId="LiveId" clId="{45EAB120-198E-4E81-BB32-A089BAFD24EA}" dt="2020-06-02T02:17:35.328" v="1110"/>
          <ac:graphicFrameMkLst>
            <pc:docMk/>
            <pc:sldMk cId="1083876932" sldId="455"/>
            <ac:graphicFrameMk id="20" creationId="{8FC2CEF7-BD9F-434C-826B-94BD7B89AD3B}"/>
          </ac:graphicFrameMkLst>
        </pc:graphicFrameChg>
        <pc:graphicFrameChg chg="mod">
          <ac:chgData name="CAI JUN" userId="08ce88e1165b00db" providerId="LiveId" clId="{45EAB120-198E-4E81-BB32-A089BAFD24EA}" dt="2020-06-02T09:21:15.532" v="1587" actId="1076"/>
          <ac:graphicFrameMkLst>
            <pc:docMk/>
            <pc:sldMk cId="1083876932" sldId="455"/>
            <ac:graphicFrameMk id="4301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9:20:02.766" v="1547" actId="1035"/>
          <ac:graphicFrameMkLst>
            <pc:docMk/>
            <pc:sldMk cId="1083876932" sldId="455"/>
            <ac:graphicFrameMk id="4301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34.766" v="1109" actId="478"/>
          <ac:graphicFrameMkLst>
            <pc:docMk/>
            <pc:sldMk cId="1083876932" sldId="455"/>
            <ac:graphicFrameMk id="4301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34.766" v="1109" actId="478"/>
          <ac:graphicFrameMkLst>
            <pc:docMk/>
            <pc:sldMk cId="1083876932" sldId="455"/>
            <ac:graphicFrameMk id="43036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34.766" v="1109" actId="478"/>
          <ac:graphicFrameMkLst>
            <pc:docMk/>
            <pc:sldMk cId="1083876932" sldId="455"/>
            <ac:graphicFrameMk id="43037" creationId="{00000000-0000-0000-0000-000000000000}"/>
          </ac:graphicFrameMkLst>
        </pc:graphicFrameChg>
      </pc:sldChg>
      <pc:sldChg chg="addSp delSp modSp del mod">
        <pc:chgData name="CAI JUN" userId="08ce88e1165b00db" providerId="LiveId" clId="{45EAB120-198E-4E81-BB32-A089BAFD24EA}" dt="2020-06-02T09:23:32.360" v="1592" actId="2696"/>
        <pc:sldMkLst>
          <pc:docMk/>
          <pc:sldMk cId="2282497873" sldId="456"/>
        </pc:sldMkLst>
        <pc:spChg chg="mod">
          <ac:chgData name="CAI JUN" userId="08ce88e1165b00db" providerId="LiveId" clId="{45EAB120-198E-4E81-BB32-A089BAFD24EA}" dt="2020-06-02T02:10:50.237" v="993"/>
          <ac:spMkLst>
            <pc:docMk/>
            <pc:sldMk cId="2282497873" sldId="456"/>
            <ac:spMk id="14" creationId="{9DBF531A-0DA9-4612-B094-F63DE6B0E57B}"/>
          </ac:spMkLst>
        </pc:spChg>
        <pc:spChg chg="mod">
          <ac:chgData name="CAI JUN" userId="08ce88e1165b00db" providerId="LiveId" clId="{45EAB120-198E-4E81-BB32-A089BAFD24EA}" dt="2020-06-02T02:10:50.237" v="993"/>
          <ac:spMkLst>
            <pc:docMk/>
            <pc:sldMk cId="2282497873" sldId="456"/>
            <ac:spMk id="15" creationId="{45239F13-E65C-4324-8126-B5034F15AE07}"/>
          </ac:spMkLst>
        </pc:spChg>
        <pc:grpChg chg="add mod">
          <ac:chgData name="CAI JUN" userId="08ce88e1165b00db" providerId="LiveId" clId="{45EAB120-198E-4E81-BB32-A089BAFD24EA}" dt="2020-06-02T02:10:50.237" v="993"/>
          <ac:grpSpMkLst>
            <pc:docMk/>
            <pc:sldMk cId="2282497873" sldId="456"/>
            <ac:grpSpMk id="11" creationId="{3408DA98-944C-4D43-BBCB-E7C441E10CF9}"/>
          </ac:grpSpMkLst>
        </pc:grpChg>
        <pc:grpChg chg="mod">
          <ac:chgData name="CAI JUN" userId="08ce88e1165b00db" providerId="LiveId" clId="{45EAB120-198E-4E81-BB32-A089BAFD24EA}" dt="2020-06-02T02:10:50.237" v="993"/>
          <ac:grpSpMkLst>
            <pc:docMk/>
            <pc:sldMk cId="2282497873" sldId="456"/>
            <ac:grpSpMk id="12" creationId="{B438FE6A-4CC7-4197-BB40-6EE668BB6AB8}"/>
          </ac:grpSpMkLst>
        </pc:grpChg>
        <pc:grpChg chg="del">
          <ac:chgData name="CAI JUN" userId="08ce88e1165b00db" providerId="LiveId" clId="{45EAB120-198E-4E81-BB32-A089BAFD24EA}" dt="2020-06-02T02:10:49.691" v="992" actId="478"/>
          <ac:grpSpMkLst>
            <pc:docMk/>
            <pc:sldMk cId="2282497873" sldId="456"/>
            <ac:grpSpMk id="36866" creationId="{00000000-0000-0000-0000-000000000000}"/>
          </ac:grpSpMkLst>
        </pc:grpChg>
        <pc:graphicFrameChg chg="modGraphic">
          <ac:chgData name="CAI JUN" userId="08ce88e1165b00db" providerId="LiveId" clId="{45EAB120-198E-4E81-BB32-A089BAFD24EA}" dt="2020-06-02T02:12:13.909" v="1009" actId="207"/>
          <ac:graphicFrameMkLst>
            <pc:docMk/>
            <pc:sldMk cId="2282497873" sldId="456"/>
            <ac:graphicFrameMk id="1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0:50.237" v="993"/>
          <ac:graphicFrameMkLst>
            <pc:docMk/>
            <pc:sldMk cId="2282497873" sldId="456"/>
            <ac:graphicFrameMk id="13" creationId="{5500A72F-7AA9-4A03-851E-ED2103F8D353}"/>
          </ac:graphicFrameMkLst>
        </pc:graphicFrameChg>
        <pc:graphicFrameChg chg="add mod">
          <ac:chgData name="CAI JUN" userId="08ce88e1165b00db" providerId="LiveId" clId="{45EAB120-198E-4E81-BB32-A089BAFD24EA}" dt="2020-06-02T02:11:50.034" v="1006" actId="1076"/>
          <ac:graphicFrameMkLst>
            <pc:docMk/>
            <pc:sldMk cId="2282497873" sldId="456"/>
            <ac:graphicFrameMk id="16" creationId="{7D2D9252-B1CD-4E29-A5AF-D5057B94B427}"/>
          </ac:graphicFrameMkLst>
        </pc:graphicFrameChg>
        <pc:graphicFrameChg chg="del">
          <ac:chgData name="CAI JUN" userId="08ce88e1165b00db" providerId="LiveId" clId="{45EAB120-198E-4E81-BB32-A089BAFD24EA}" dt="2020-06-02T02:10:49.691" v="992" actId="478"/>
          <ac:graphicFrameMkLst>
            <pc:docMk/>
            <pc:sldMk cId="2282497873" sldId="456"/>
            <ac:graphicFrameMk id="36867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2:23.081" v="1011"/>
          <ac:graphicFrameMkLst>
            <pc:docMk/>
            <pc:sldMk cId="2282497873" sldId="456"/>
            <ac:graphicFrameMk id="36889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2:32.081" v="1013"/>
          <ac:graphicFrameMkLst>
            <pc:docMk/>
            <pc:sldMk cId="2282497873" sldId="456"/>
            <ac:graphicFrameMk id="36890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1:46.956" v="1004" actId="478"/>
          <ac:graphicFrameMkLst>
            <pc:docMk/>
            <pc:sldMk cId="2282497873" sldId="456"/>
            <ac:graphicFrameMk id="36891" creationId="{00000000-0000-0000-0000-000000000000}"/>
          </ac:graphicFrameMkLst>
        </pc:graphicFrameChg>
      </pc:sldChg>
      <pc:sldChg chg="addSp delSp modSp del">
        <pc:chgData name="CAI JUN" userId="08ce88e1165b00db" providerId="LiveId" clId="{45EAB120-198E-4E81-BB32-A089BAFD24EA}" dt="2020-06-02T09:11:35.617" v="1319" actId="2696"/>
        <pc:sldMkLst>
          <pc:docMk/>
          <pc:sldMk cId="1575129540" sldId="457"/>
        </pc:sldMkLst>
        <pc:spChg chg="mod">
          <ac:chgData name="CAI JUN" userId="08ce88e1165b00db" providerId="LiveId" clId="{45EAB120-198E-4E81-BB32-A089BAFD24EA}" dt="2020-06-02T02:17:43.578" v="1112"/>
          <ac:spMkLst>
            <pc:docMk/>
            <pc:sldMk cId="1575129540" sldId="457"/>
            <ac:spMk id="16" creationId="{4F68A0AB-9965-4625-8F74-30CF777D341B}"/>
          </ac:spMkLst>
        </pc:spChg>
        <pc:spChg chg="mod">
          <ac:chgData name="CAI JUN" userId="08ce88e1165b00db" providerId="LiveId" clId="{45EAB120-198E-4E81-BB32-A089BAFD24EA}" dt="2020-06-02T02:17:43.578" v="1112"/>
          <ac:spMkLst>
            <pc:docMk/>
            <pc:sldMk cId="1575129540" sldId="457"/>
            <ac:spMk id="17" creationId="{D30A2C0E-0A87-4454-A42D-A7877251C1CF}"/>
          </ac:spMkLst>
        </pc:spChg>
        <pc:spChg chg="del">
          <ac:chgData name="CAI JUN" userId="08ce88e1165b00db" providerId="LiveId" clId="{45EAB120-198E-4E81-BB32-A089BAFD24EA}" dt="2020-06-02T02:17:43.032" v="1111" actId="478"/>
          <ac:spMkLst>
            <pc:docMk/>
            <pc:sldMk cId="1575129540" sldId="457"/>
            <ac:spMk id="44035" creationId="{00000000-0000-0000-0000-000000000000}"/>
          </ac:spMkLst>
        </pc:spChg>
        <pc:spChg chg="del">
          <ac:chgData name="CAI JUN" userId="08ce88e1165b00db" providerId="LiveId" clId="{45EAB120-198E-4E81-BB32-A089BAFD24EA}" dt="2020-06-02T02:17:43.032" v="1111" actId="478"/>
          <ac:spMkLst>
            <pc:docMk/>
            <pc:sldMk cId="1575129540" sldId="457"/>
            <ac:spMk id="44036" creationId="{00000000-0000-0000-0000-000000000000}"/>
          </ac:spMkLst>
        </pc:spChg>
        <pc:grpChg chg="add mod">
          <ac:chgData name="CAI JUN" userId="08ce88e1165b00db" providerId="LiveId" clId="{45EAB120-198E-4E81-BB32-A089BAFD24EA}" dt="2020-06-02T02:17:43.578" v="1112"/>
          <ac:grpSpMkLst>
            <pc:docMk/>
            <pc:sldMk cId="1575129540" sldId="457"/>
            <ac:grpSpMk id="15" creationId="{1267B336-94D2-4EB1-858E-5AA5FB5201AE}"/>
          </ac:grpSpMkLst>
        </pc:grpChg>
        <pc:graphicFrameChg chg="del">
          <ac:chgData name="CAI JUN" userId="08ce88e1165b00db" providerId="LiveId" clId="{45EAB120-198E-4E81-BB32-A089BAFD24EA}" dt="2020-06-02T02:17:43.032" v="1111" actId="478"/>
          <ac:graphicFrameMkLst>
            <pc:docMk/>
            <pc:sldMk cId="1575129540" sldId="457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7:43.578" v="1112"/>
          <ac:graphicFrameMkLst>
            <pc:docMk/>
            <pc:sldMk cId="1575129540" sldId="457"/>
            <ac:graphicFrameMk id="18" creationId="{C0076119-7CFD-4819-ABCD-DCB5688D21AE}"/>
          </ac:graphicFrameMkLst>
        </pc:graphicFrameChg>
        <pc:graphicFrameChg chg="add mod">
          <ac:chgData name="CAI JUN" userId="08ce88e1165b00db" providerId="LiveId" clId="{45EAB120-198E-4E81-BB32-A089BAFD24EA}" dt="2020-06-02T02:17:43.578" v="1112"/>
          <ac:graphicFrameMkLst>
            <pc:docMk/>
            <pc:sldMk cId="1575129540" sldId="457"/>
            <ac:graphicFrameMk id="19" creationId="{CC2AED30-9408-4166-9756-2B0D76636862}"/>
          </ac:graphicFrameMkLst>
        </pc:graphicFrameChg>
        <pc:graphicFrameChg chg="add mod">
          <ac:chgData name="CAI JUN" userId="08ce88e1165b00db" providerId="LiveId" clId="{45EAB120-198E-4E81-BB32-A089BAFD24EA}" dt="2020-06-02T02:17:43.578" v="1112"/>
          <ac:graphicFrameMkLst>
            <pc:docMk/>
            <pc:sldMk cId="1575129540" sldId="457"/>
            <ac:graphicFrameMk id="20" creationId="{8363ADE2-1530-4959-B14F-17207422F639}"/>
          </ac:graphicFrameMkLst>
        </pc:graphicFrameChg>
        <pc:graphicFrameChg chg="add mod">
          <ac:chgData name="CAI JUN" userId="08ce88e1165b00db" providerId="LiveId" clId="{45EAB120-198E-4E81-BB32-A089BAFD24EA}" dt="2020-06-02T02:17:43.578" v="1112"/>
          <ac:graphicFrameMkLst>
            <pc:docMk/>
            <pc:sldMk cId="1575129540" sldId="457"/>
            <ac:graphicFrameMk id="21" creationId="{82893463-8484-4AD6-8DFD-30E73697934F}"/>
          </ac:graphicFrameMkLst>
        </pc:graphicFrameChg>
        <pc:graphicFrameChg chg="mod">
          <ac:chgData name="CAI JUN" userId="08ce88e1165b00db" providerId="LiveId" clId="{45EAB120-198E-4E81-BB32-A089BAFD24EA}" dt="2020-06-02T02:20:02.297" v="1157"/>
          <ac:graphicFrameMkLst>
            <pc:docMk/>
            <pc:sldMk cId="1575129540" sldId="457"/>
            <ac:graphicFrameMk id="4403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43.032" v="1111" actId="478"/>
          <ac:graphicFrameMkLst>
            <pc:docMk/>
            <pc:sldMk cId="1575129540" sldId="457"/>
            <ac:graphicFrameMk id="44037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43.032" v="1111" actId="478"/>
          <ac:graphicFrameMkLst>
            <pc:docMk/>
            <pc:sldMk cId="1575129540" sldId="457"/>
            <ac:graphicFrameMk id="44059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2:17:43.032" v="1111" actId="478"/>
          <ac:graphicFrameMkLst>
            <pc:docMk/>
            <pc:sldMk cId="1575129540" sldId="457"/>
            <ac:graphicFrameMk id="44060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19:54.656" v="1155"/>
          <ac:graphicFrameMkLst>
            <pc:docMk/>
            <pc:sldMk cId="1575129540" sldId="457"/>
            <ac:graphicFrameMk id="44061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20:12.406" v="1159"/>
          <ac:graphicFrameMkLst>
            <pc:docMk/>
            <pc:sldMk cId="1575129540" sldId="457"/>
            <ac:graphicFrameMk id="44064" creationId="{00000000-0000-0000-0000-000000000000}"/>
          </ac:graphicFrameMkLst>
        </pc:graphicFrameChg>
        <pc:graphicFrameChg chg="mod">
          <ac:chgData name="CAI JUN" userId="08ce88e1165b00db" providerId="LiveId" clId="{45EAB120-198E-4E81-BB32-A089BAFD24EA}" dt="2020-06-02T02:20:21.125" v="1161"/>
          <ac:graphicFrameMkLst>
            <pc:docMk/>
            <pc:sldMk cId="1575129540" sldId="457"/>
            <ac:graphicFrameMk id="44065" creationId="{00000000-0000-0000-0000-000000000000}"/>
          </ac:graphicFrameMkLst>
        </pc:graphicFrameChg>
      </pc:sldChg>
      <pc:sldChg chg="delSp add del mod">
        <pc:chgData name="CAI JUN" userId="08ce88e1165b00db" providerId="LiveId" clId="{45EAB120-198E-4E81-BB32-A089BAFD24EA}" dt="2020-06-02T09:03:00.240" v="1260" actId="47"/>
        <pc:sldMkLst>
          <pc:docMk/>
          <pc:sldMk cId="1550295578" sldId="471"/>
        </pc:sldMkLst>
        <pc:spChg chg="del">
          <ac:chgData name="CAI JUN" userId="08ce88e1165b00db" providerId="LiveId" clId="{45EAB120-198E-4E81-BB32-A089BAFD24EA}" dt="2020-06-02T09:01:47.271" v="1238" actId="478"/>
          <ac:spMkLst>
            <pc:docMk/>
            <pc:sldMk cId="1550295578" sldId="471"/>
            <ac:spMk id="166914" creationId="{00000000-0000-0000-0000-000000000000}"/>
          </ac:spMkLst>
        </pc:spChg>
        <pc:graphicFrameChg chg="del">
          <ac:chgData name="CAI JUN" userId="08ce88e1165b00db" providerId="LiveId" clId="{45EAB120-198E-4E81-BB32-A089BAFD24EA}" dt="2020-06-02T09:02:25.990" v="1256" actId="478"/>
          <ac:graphicFrameMkLst>
            <pc:docMk/>
            <pc:sldMk cId="1550295578" sldId="471"/>
            <ac:graphicFrameMk id="14341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9:02:56.881" v="1259" actId="21"/>
          <ac:graphicFrameMkLst>
            <pc:docMk/>
            <pc:sldMk cId="1550295578" sldId="471"/>
            <ac:graphicFrameMk id="14343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9:02:56.881" v="1259" actId="21"/>
          <ac:graphicFrameMkLst>
            <pc:docMk/>
            <pc:sldMk cId="1550295578" sldId="471"/>
            <ac:graphicFrameMk id="14344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9:02:56.881" v="1259" actId="21"/>
          <ac:graphicFrameMkLst>
            <pc:docMk/>
            <pc:sldMk cId="1550295578" sldId="471"/>
            <ac:graphicFrameMk id="14345" creationId="{00000000-0000-0000-0000-000000000000}"/>
          </ac:graphicFrameMkLst>
        </pc:graphicFrameChg>
        <pc:graphicFrameChg chg="del">
          <ac:chgData name="CAI JUN" userId="08ce88e1165b00db" providerId="LiveId" clId="{45EAB120-198E-4E81-BB32-A089BAFD24EA}" dt="2020-06-02T09:02:56.881" v="1259" actId="21"/>
          <ac:graphicFrameMkLst>
            <pc:docMk/>
            <pc:sldMk cId="1550295578" sldId="471"/>
            <ac:graphicFrameMk id="14346" creationId="{00000000-0000-0000-0000-000000000000}"/>
          </ac:graphicFrameMkLst>
        </pc:graphicFrameChg>
      </pc:sldChg>
    </pc:docChg>
  </pc:docChgLst>
  <pc:docChgLst>
    <pc:chgData name="Jun Cai" userId="57e790d697ad4281" providerId="LiveId" clId="{19E3C472-E503-49E6-87E2-F190BD8A822D}"/>
    <pc:docChg chg="custSel modSld">
      <pc:chgData name="Jun Cai" userId="57e790d697ad4281" providerId="LiveId" clId="{19E3C472-E503-49E6-87E2-F190BD8A822D}" dt="2020-05-29T04:49:47.872" v="1324" actId="1037"/>
      <pc:docMkLst>
        <pc:docMk/>
      </pc:docMkLst>
      <pc:sldChg chg="modSp">
        <pc:chgData name="Jun Cai" userId="57e790d697ad4281" providerId="LiveId" clId="{19E3C472-E503-49E6-87E2-F190BD8A822D}" dt="2020-05-29T04:06:41.591" v="459"/>
        <pc:sldMkLst>
          <pc:docMk/>
          <pc:sldMk cId="0" sldId="418"/>
        </pc:sldMkLst>
        <pc:graphicFrameChg chg="mod">
          <ac:chgData name="Jun Cai" userId="57e790d697ad4281" providerId="LiveId" clId="{19E3C472-E503-49E6-87E2-F190BD8A822D}" dt="2020-05-29T04:06:41.591" v="459"/>
          <ac:graphicFrameMkLst>
            <pc:docMk/>
            <pc:sldMk cId="0" sldId="418"/>
            <ac:graphicFrameMk id="2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26:50.675" v="538"/>
        <pc:sldMkLst>
          <pc:docMk/>
          <pc:sldMk cId="0" sldId="419"/>
        </pc:sldMkLst>
        <pc:spChg chg="mod">
          <ac:chgData name="Jun Cai" userId="57e790d697ad4281" providerId="LiveId" clId="{19E3C472-E503-49E6-87E2-F190BD8A822D}" dt="2020-05-29T04:07:28.458" v="465"/>
          <ac:spMkLst>
            <pc:docMk/>
            <pc:sldMk cId="0" sldId="419"/>
            <ac:spMk id="5132" creationId="{00000000-0000-0000-0000-000000000000}"/>
          </ac:spMkLst>
        </pc:spChg>
        <pc:spChg chg="mod">
          <ac:chgData name="Jun Cai" userId="57e790d697ad4281" providerId="LiveId" clId="{19E3C472-E503-49E6-87E2-F190BD8A822D}" dt="2020-05-29T04:07:28.458" v="465"/>
          <ac:spMkLst>
            <pc:docMk/>
            <pc:sldMk cId="0" sldId="419"/>
            <ac:spMk id="5136" creationId="{00000000-0000-0000-0000-000000000000}"/>
          </ac:spMkLst>
        </pc:spChg>
        <pc:grpChg chg="add mod">
          <ac:chgData name="Jun Cai" userId="57e790d697ad4281" providerId="LiveId" clId="{19E3C472-E503-49E6-87E2-F190BD8A822D}" dt="2020-05-29T04:08:17.353" v="523" actId="164"/>
          <ac:grpSpMkLst>
            <pc:docMk/>
            <pc:sldMk cId="0" sldId="419"/>
            <ac:grpSpMk id="2" creationId="{3999116E-641D-4757-9180-67FA2C318531}"/>
          </ac:grpSpMkLst>
        </pc:grpChg>
        <pc:grpChg chg="mod">
          <ac:chgData name="Jun Cai" userId="57e790d697ad4281" providerId="LiveId" clId="{19E3C472-E503-49E6-87E2-F190BD8A822D}" dt="2020-05-29T04:08:17.353" v="523" actId="164"/>
          <ac:grpSpMkLst>
            <pc:docMk/>
            <pc:sldMk cId="0" sldId="419"/>
            <ac:grpSpMk id="5126" creationId="{00000000-0000-0000-0000-000000000000}"/>
          </ac:grpSpMkLst>
        </pc:grpChg>
        <pc:grpChg chg="mod">
          <ac:chgData name="Jun Cai" userId="57e790d697ad4281" providerId="LiveId" clId="{19E3C472-E503-49E6-87E2-F190BD8A822D}" dt="2020-05-29T04:07:28.458" v="465"/>
          <ac:grpSpMkLst>
            <pc:docMk/>
            <pc:sldMk cId="0" sldId="419"/>
            <ac:grpSpMk id="5130" creationId="{00000000-0000-0000-0000-000000000000}"/>
          </ac:grpSpMkLst>
        </pc:grpChg>
        <pc:grpChg chg="del mod">
          <ac:chgData name="Jun Cai" userId="57e790d697ad4281" providerId="LiveId" clId="{19E3C472-E503-49E6-87E2-F190BD8A822D}" dt="2020-05-29T04:07:36.172" v="466" actId="478"/>
          <ac:grpSpMkLst>
            <pc:docMk/>
            <pc:sldMk cId="0" sldId="419"/>
            <ac:grpSpMk id="5131" creationId="{00000000-0000-0000-0000-000000000000}"/>
          </ac:grpSpMkLst>
        </pc:grpChg>
        <pc:graphicFrameChg chg="add mod">
          <ac:chgData name="Jun Cai" userId="57e790d697ad4281" providerId="LiveId" clId="{19E3C472-E503-49E6-87E2-F190BD8A822D}" dt="2020-05-29T04:08:17.353" v="523" actId="164"/>
          <ac:graphicFrameMkLst>
            <pc:docMk/>
            <pc:sldMk cId="0" sldId="419"/>
            <ac:graphicFrameMk id="20" creationId="{AB922E88-7F5D-4D0E-BF61-ECFCF0B3DBCB}"/>
          </ac:graphicFrameMkLst>
        </pc:graphicFrameChg>
        <pc:graphicFrameChg chg="add mod">
          <ac:chgData name="Jun Cai" userId="57e790d697ad4281" providerId="LiveId" clId="{19E3C472-E503-49E6-87E2-F190BD8A822D}" dt="2020-05-29T04:08:17.353" v="523" actId="164"/>
          <ac:graphicFrameMkLst>
            <pc:docMk/>
            <pc:sldMk cId="0" sldId="419"/>
            <ac:graphicFrameMk id="21" creationId="{3F4D1D4C-C530-401C-8F24-650B6AD7913C}"/>
          </ac:graphicFrameMkLst>
        </pc:graphicFrameChg>
        <pc:graphicFrameChg chg="add mod">
          <ac:chgData name="Jun Cai" userId="57e790d697ad4281" providerId="LiveId" clId="{19E3C472-E503-49E6-87E2-F190BD8A822D}" dt="2020-05-29T04:08:17.353" v="523" actId="164"/>
          <ac:graphicFrameMkLst>
            <pc:docMk/>
            <pc:sldMk cId="0" sldId="419"/>
            <ac:graphicFrameMk id="22" creationId="{6D830538-015B-49F7-BF49-F480526BEA48}"/>
          </ac:graphicFrameMkLst>
        </pc:graphicFrameChg>
        <pc:graphicFrameChg chg="mod">
          <ac:chgData name="Jun Cai" userId="57e790d697ad4281" providerId="LiveId" clId="{19E3C472-E503-49E6-87E2-F190BD8A822D}" dt="2020-05-29T04:26:23.521" v="534"/>
          <ac:graphicFrameMkLst>
            <pc:docMk/>
            <pc:sldMk cId="0" sldId="419"/>
            <ac:graphicFrameMk id="512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26:36.956" v="536"/>
          <ac:graphicFrameMkLst>
            <pc:docMk/>
            <pc:sldMk cId="0" sldId="419"/>
            <ac:graphicFrameMk id="512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26:50.675" v="538"/>
          <ac:graphicFrameMkLst>
            <pc:docMk/>
            <pc:sldMk cId="0" sldId="419"/>
            <ac:graphicFrameMk id="512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26:10.081" v="532"/>
          <ac:graphicFrameMkLst>
            <pc:docMk/>
            <pc:sldMk cId="0" sldId="419"/>
            <ac:graphicFrameMk id="512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25:44.055" v="527"/>
          <ac:graphicFrameMkLst>
            <pc:docMk/>
            <pc:sldMk cId="0" sldId="419"/>
            <ac:graphicFrameMk id="512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25:56.647" v="530"/>
          <ac:graphicFrameMkLst>
            <pc:docMk/>
            <pc:sldMk cId="0" sldId="419"/>
            <ac:graphicFrameMk id="5128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07:36.172" v="466" actId="478"/>
          <ac:graphicFrameMkLst>
            <pc:docMk/>
            <pc:sldMk cId="0" sldId="419"/>
            <ac:graphicFrameMk id="5133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07:36.172" v="466" actId="478"/>
          <ac:graphicFrameMkLst>
            <pc:docMk/>
            <pc:sldMk cId="0" sldId="419"/>
            <ac:graphicFrameMk id="5134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07:36.172" v="466" actId="478"/>
          <ac:graphicFrameMkLst>
            <pc:docMk/>
            <pc:sldMk cId="0" sldId="419"/>
            <ac:graphicFrameMk id="513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7:28.458" v="465"/>
          <ac:graphicFrameMkLst>
            <pc:docMk/>
            <pc:sldMk cId="0" sldId="419"/>
            <ac:graphicFrameMk id="513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7:28.458" v="465"/>
          <ac:graphicFrameMkLst>
            <pc:docMk/>
            <pc:sldMk cId="0" sldId="419"/>
            <ac:graphicFrameMk id="513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7:28.458" v="465"/>
          <ac:graphicFrameMkLst>
            <pc:docMk/>
            <pc:sldMk cId="0" sldId="419"/>
            <ac:graphicFrameMk id="5139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27:37.939" v="544" actId="1076"/>
        <pc:sldMkLst>
          <pc:docMk/>
          <pc:sldMk cId="0" sldId="420"/>
        </pc:sldMkLst>
        <pc:spChg chg="mod">
          <ac:chgData name="Jun Cai" userId="57e790d697ad4281" providerId="LiveId" clId="{19E3C472-E503-49E6-87E2-F190BD8A822D}" dt="2020-05-29T04:25:24.343" v="525"/>
          <ac:spMkLst>
            <pc:docMk/>
            <pc:sldMk cId="0" sldId="420"/>
            <ac:spMk id="22" creationId="{CE84C13D-5EBB-4A9F-AD83-671A3A295C07}"/>
          </ac:spMkLst>
        </pc:spChg>
        <pc:spChg chg="mod">
          <ac:chgData name="Jun Cai" userId="57e790d697ad4281" providerId="LiveId" clId="{19E3C472-E503-49E6-87E2-F190BD8A822D}" dt="2020-05-29T04:25:24.343" v="525"/>
          <ac:spMkLst>
            <pc:docMk/>
            <pc:sldMk cId="0" sldId="420"/>
            <ac:spMk id="23" creationId="{DC4CF9CE-174A-4344-BF49-D9A3ACF2E17D}"/>
          </ac:spMkLst>
        </pc:spChg>
        <pc:grpChg chg="add mod">
          <ac:chgData name="Jun Cai" userId="57e790d697ad4281" providerId="LiveId" clId="{19E3C472-E503-49E6-87E2-F190BD8A822D}" dt="2020-05-29T04:25:24.343" v="525"/>
          <ac:grpSpMkLst>
            <pc:docMk/>
            <pc:sldMk cId="0" sldId="420"/>
            <ac:grpSpMk id="16" creationId="{3D096D12-89B7-451A-9C69-CBFCC45E4118}"/>
          </ac:grpSpMkLst>
        </pc:grpChg>
        <pc:grpChg chg="mod">
          <ac:chgData name="Jun Cai" userId="57e790d697ad4281" providerId="LiveId" clId="{19E3C472-E503-49E6-87E2-F190BD8A822D}" dt="2020-05-29T04:25:24.343" v="525"/>
          <ac:grpSpMkLst>
            <pc:docMk/>
            <pc:sldMk cId="0" sldId="420"/>
            <ac:grpSpMk id="17" creationId="{91BA6BED-2FD8-4099-9EB1-38E186B4207C}"/>
          </ac:grpSpMkLst>
        </pc:grpChg>
        <pc:grpChg chg="mod">
          <ac:chgData name="Jun Cai" userId="57e790d697ad4281" providerId="LiveId" clId="{19E3C472-E503-49E6-87E2-F190BD8A822D}" dt="2020-05-29T04:25:24.343" v="525"/>
          <ac:grpSpMkLst>
            <pc:docMk/>
            <pc:sldMk cId="0" sldId="420"/>
            <ac:grpSpMk id="21" creationId="{53EA09F2-E2B3-4031-A52D-84E9E8E5574A}"/>
          </ac:grpSpMkLst>
        </pc:grpChg>
        <pc:grpChg chg="del">
          <ac:chgData name="Jun Cai" userId="57e790d697ad4281" providerId="LiveId" clId="{19E3C472-E503-49E6-87E2-F190BD8A822D}" dt="2020-05-29T04:25:23.749" v="524" actId="478"/>
          <ac:grpSpMkLst>
            <pc:docMk/>
            <pc:sldMk cId="0" sldId="420"/>
            <ac:grpSpMk id="6147" creationId="{00000000-0000-0000-0000-000000000000}"/>
          </ac:grpSpMkLst>
        </pc:grp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18" creationId="{717D8AC3-C96F-4D03-8B5B-14C5F61FA0D8}"/>
          </ac:graphicFrameMkLst>
        </pc:graphicFrame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19" creationId="{F86EC20E-1A7E-4195-AC55-DC4045E7DE04}"/>
          </ac:graphicFrameMkLst>
        </pc:graphicFrame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20" creationId="{689186E1-9FB1-4B08-8974-2041CADEFB82}"/>
          </ac:graphicFrameMkLst>
        </pc:graphicFrame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24" creationId="{BD1A5D21-9691-450E-A474-8193573C77D5}"/>
          </ac:graphicFrameMkLst>
        </pc:graphicFrame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25" creationId="{E0FF21DF-81BD-4F89-A937-BA333B057FCA}"/>
          </ac:graphicFrameMkLst>
        </pc:graphicFrameChg>
        <pc:graphicFrameChg chg="mod">
          <ac:chgData name="Jun Cai" userId="57e790d697ad4281" providerId="LiveId" clId="{19E3C472-E503-49E6-87E2-F190BD8A822D}" dt="2020-05-29T04:25:24.343" v="525"/>
          <ac:graphicFrameMkLst>
            <pc:docMk/>
            <pc:sldMk cId="0" sldId="420"/>
            <ac:graphicFrameMk id="26" creationId="{F70CD9BB-3CD1-4FB6-8D8E-DD8C4DD533C2}"/>
          </ac:graphicFrameMkLst>
        </pc:graphicFrameChg>
        <pc:graphicFrameChg chg="mod">
          <ac:chgData name="Jun Cai" userId="57e790d697ad4281" providerId="LiveId" clId="{19E3C472-E503-49E6-87E2-F190BD8A822D}" dt="2020-05-29T04:27:37.939" v="544" actId="1076"/>
          <ac:graphicFrameMkLst>
            <pc:docMk/>
            <pc:sldMk cId="0" sldId="420"/>
            <ac:graphicFrameMk id="6148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27:32.640" v="543" actId="478"/>
          <ac:graphicFrameMkLst>
            <pc:docMk/>
            <pc:sldMk cId="0" sldId="420"/>
            <ac:graphicFrameMk id="6149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37:06.961" v="1063" actId="478"/>
        <pc:sldMkLst>
          <pc:docMk/>
          <pc:sldMk cId="0" sldId="421"/>
        </pc:sldMkLst>
        <pc:spChg chg="mod">
          <ac:chgData name="Jun Cai" userId="57e790d697ad4281" providerId="LiveId" clId="{19E3C472-E503-49E6-87E2-F190BD8A822D}" dt="2020-05-29T04:35:59.705" v="1023" actId="164"/>
          <ac:spMkLst>
            <pc:docMk/>
            <pc:sldMk cId="0" sldId="421"/>
            <ac:spMk id="7190" creationId="{00000000-0000-0000-0000-000000000000}"/>
          </ac:spMkLst>
        </pc:spChg>
        <pc:spChg chg="mod">
          <ac:chgData name="Jun Cai" userId="57e790d697ad4281" providerId="LiveId" clId="{19E3C472-E503-49E6-87E2-F190BD8A822D}" dt="2020-05-29T04:36:31.533" v="1047" actId="1076"/>
          <ac:spMkLst>
            <pc:docMk/>
            <pc:sldMk cId="0" sldId="421"/>
            <ac:spMk id="161599" creationId="{00000000-0000-0000-0000-000000000000}"/>
          </ac:spMkLst>
        </pc:spChg>
        <pc:grpChg chg="add del mod">
          <ac:chgData name="Jun Cai" userId="57e790d697ad4281" providerId="LiveId" clId="{19E3C472-E503-49E6-87E2-F190BD8A822D}" dt="2020-05-29T04:37:06.961" v="1063" actId="478"/>
          <ac:grpSpMkLst>
            <pc:docMk/>
            <pc:sldMk cId="0" sldId="421"/>
            <ac:grpSpMk id="2" creationId="{089D6804-EF05-45E5-8354-4B7312D75945}"/>
          </ac:grpSpMkLst>
        </pc:grpChg>
        <pc:grpChg chg="add del mod">
          <ac:chgData name="Jun Cai" userId="57e790d697ad4281" providerId="LiveId" clId="{19E3C472-E503-49E6-87E2-F190BD8A822D}" dt="2020-05-29T04:37:06.961" v="1063" actId="478"/>
          <ac:grpSpMkLst>
            <pc:docMk/>
            <pc:sldMk cId="0" sldId="421"/>
            <ac:grpSpMk id="3" creationId="{894205AF-BBC4-4A5D-BCB1-D8A8A36E2270}"/>
          </ac:grpSpMkLst>
        </pc:grpChg>
        <pc:graphicFrameChg chg="mod">
          <ac:chgData name="Jun Cai" userId="57e790d697ad4281" providerId="LiveId" clId="{19E3C472-E503-49E6-87E2-F190BD8A822D}" dt="2020-05-29T04:35:59.705" v="1023" actId="164"/>
          <ac:graphicFrameMkLst>
            <pc:docMk/>
            <pc:sldMk cId="0" sldId="421"/>
            <ac:graphicFrameMk id="719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5:59.705" v="1023" actId="164"/>
          <ac:graphicFrameMkLst>
            <pc:docMk/>
            <pc:sldMk cId="0" sldId="421"/>
            <ac:graphicFrameMk id="719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5:59.705" v="1023" actId="164"/>
          <ac:graphicFrameMkLst>
            <pc:docMk/>
            <pc:sldMk cId="0" sldId="421"/>
            <ac:graphicFrameMk id="719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5:59.705" v="1023" actId="164"/>
          <ac:graphicFrameMkLst>
            <pc:docMk/>
            <pc:sldMk cId="0" sldId="421"/>
            <ac:graphicFrameMk id="719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6:13.695" v="1039" actId="1038"/>
          <ac:graphicFrameMkLst>
            <pc:docMk/>
            <pc:sldMk cId="0" sldId="421"/>
            <ac:graphicFrameMk id="719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6:22.993" v="1046" actId="1035"/>
          <ac:graphicFrameMkLst>
            <pc:docMk/>
            <pc:sldMk cId="0" sldId="421"/>
            <ac:graphicFrameMk id="719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19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19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19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0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4:28.850" v="876" actId="164"/>
          <ac:graphicFrameMkLst>
            <pc:docMk/>
            <pc:sldMk cId="0" sldId="421"/>
            <ac:graphicFrameMk id="720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6:49.201" v="1061" actId="1037"/>
          <ac:graphicFrameMkLst>
            <pc:docMk/>
            <pc:sldMk cId="0" sldId="421"/>
            <ac:graphicFrameMk id="161600" creationId="{00000000-0000-0000-0000-000000000000}"/>
          </ac:graphicFrameMkLst>
        </pc:graphicFrameChg>
        <pc:graphicFrameChg chg="add del mod">
          <ac:chgData name="Jun Cai" userId="57e790d697ad4281" providerId="LiveId" clId="{19E3C472-E503-49E6-87E2-F190BD8A822D}" dt="2020-05-29T04:37:06.961" v="1063" actId="478"/>
          <ac:graphicFrameMkLst>
            <pc:docMk/>
            <pc:sldMk cId="0" sldId="421"/>
            <ac:graphicFrameMk id="161649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37:42.215" v="1069" actId="1076"/>
        <pc:sldMkLst>
          <pc:docMk/>
          <pc:sldMk cId="0" sldId="422"/>
        </pc:sldMkLst>
        <pc:spChg chg="mod">
          <ac:chgData name="Jun Cai" userId="57e790d697ad4281" providerId="LiveId" clId="{19E3C472-E503-49E6-87E2-F190BD8A822D}" dt="2020-05-29T04:37:15.527" v="1065"/>
          <ac:spMkLst>
            <pc:docMk/>
            <pc:sldMk cId="0" sldId="422"/>
            <ac:spMk id="26" creationId="{6D3B092A-67A5-450B-8870-F76C03888EEE}"/>
          </ac:spMkLst>
        </pc:spChg>
        <pc:spChg chg="del">
          <ac:chgData name="Jun Cai" userId="57e790d697ad4281" providerId="LiveId" clId="{19E3C472-E503-49E6-87E2-F190BD8A822D}" dt="2020-05-29T04:37:14.543" v="1064" actId="478"/>
          <ac:spMkLst>
            <pc:docMk/>
            <pc:sldMk cId="0" sldId="422"/>
            <ac:spMk id="8216" creationId="{00000000-0000-0000-0000-000000000000}"/>
          </ac:spMkLst>
        </pc:spChg>
        <pc:grpChg chg="add mod">
          <ac:chgData name="Jun Cai" userId="57e790d697ad4281" providerId="LiveId" clId="{19E3C472-E503-49E6-87E2-F190BD8A822D}" dt="2020-05-29T04:37:15.527" v="1065"/>
          <ac:grpSpMkLst>
            <pc:docMk/>
            <pc:sldMk cId="0" sldId="422"/>
            <ac:grpSpMk id="25" creationId="{9EA3E10D-AECD-4724-B060-29A10F627D52}"/>
          </ac:grpSpMkLst>
        </pc:grpChg>
        <pc:grpChg chg="add mod">
          <ac:chgData name="Jun Cai" userId="57e790d697ad4281" providerId="LiveId" clId="{19E3C472-E503-49E6-87E2-F190BD8A822D}" dt="2020-05-29T04:37:15.527" v="1065"/>
          <ac:grpSpMkLst>
            <pc:docMk/>
            <pc:sldMk cId="0" sldId="422"/>
            <ac:grpSpMk id="33" creationId="{62CBB097-A95E-47DE-B900-F804AA12F262}"/>
          </ac:grpSpMkLst>
        </pc:grp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23" creationId="{00000000-0000-0000-0000-000000000000}"/>
          </ac:graphicFrameMkLst>
        </pc:graphicFrameChg>
        <pc:graphicFrameChg chg="add 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24" creationId="{C921244B-F395-46C3-9896-6E8EFF315B23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27" creationId="{4422EAEE-DD14-467C-B1AD-AAD6BA133452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28" creationId="{BC273AE8-E8BC-41AF-B499-E341722480FB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29" creationId="{D147EF24-4793-470D-BB37-EE65A928F4D7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0" creationId="{11F7AEE6-7CE5-4572-8181-29F6252379D4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1" creationId="{36045A55-9C83-4614-89A9-576171DA1E3C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2" creationId="{32CEC73C-7AC5-427E-942E-75A6AE7FBC7D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4" creationId="{84EC6BD9-4438-487C-909A-66090B0F18AF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5" creationId="{43197CEB-2FF7-4FC4-AB0F-5F2AF651D6FC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6" creationId="{D2103FE7-98FB-4239-B9D3-D29A3D421C33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7" creationId="{7F59D5BA-CAFF-4DB0-B9A6-CB21550D517B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8" creationId="{AB313E2D-DA8A-455A-8DB8-F8A624486A6C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39" creationId="{12BACB1F-43A9-48BA-8779-E87311332098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40" creationId="{DC39D163-1AA7-4899-B383-63DD518B7696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41" creationId="{8EFBC426-B20A-44FC-843F-1E5DFF676AB3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42" creationId="{054BB44F-1624-40D3-B902-2030514064E5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43" creationId="{FABFA244-F400-48D5-84E8-7740D2F7E43F}"/>
          </ac:graphicFrameMkLst>
        </pc:graphicFrameChg>
        <pc:graphicFrameChg chg="mod">
          <ac:chgData name="Jun Cai" userId="57e790d697ad4281" providerId="LiveId" clId="{19E3C472-E503-49E6-87E2-F190BD8A822D}" dt="2020-05-29T04:37:15.527" v="1065"/>
          <ac:graphicFrameMkLst>
            <pc:docMk/>
            <pc:sldMk cId="0" sldId="422"/>
            <ac:graphicFrameMk id="44" creationId="{EC026BD7-DD91-4964-B751-588488DEB810}"/>
          </ac:graphicFrameMkLst>
        </pc:graphicFrameChg>
        <pc:graphicFrameChg chg="mod">
          <ac:chgData name="Jun Cai" userId="57e790d697ad4281" providerId="LiveId" clId="{19E3C472-E503-49E6-87E2-F190BD8A822D}" dt="2020-05-29T04:37:42.215" v="1069" actId="1076"/>
          <ac:graphicFrameMkLst>
            <pc:docMk/>
            <pc:sldMk cId="0" sldId="422"/>
            <ac:graphicFrameMk id="819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1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1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1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2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3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3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3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14.543" v="1064" actId="478"/>
          <ac:graphicFrameMkLst>
            <pc:docMk/>
            <pc:sldMk cId="0" sldId="422"/>
            <ac:graphicFrameMk id="8233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38:10.446" v="1076" actId="1076"/>
        <pc:sldMkLst>
          <pc:docMk/>
          <pc:sldMk cId="0" sldId="423"/>
        </pc:sldMkLst>
        <pc:spChg chg="mod">
          <ac:chgData name="Jun Cai" userId="57e790d697ad4281" providerId="LiveId" clId="{19E3C472-E503-49E6-87E2-F190BD8A822D}" dt="2020-05-29T04:37:51.195" v="1071"/>
          <ac:spMkLst>
            <pc:docMk/>
            <pc:sldMk cId="0" sldId="423"/>
            <ac:spMk id="26" creationId="{592052B2-6B56-43B4-A666-CC9402B163D8}"/>
          </ac:spMkLst>
        </pc:spChg>
        <pc:spChg chg="del">
          <ac:chgData name="Jun Cai" userId="57e790d697ad4281" providerId="LiveId" clId="{19E3C472-E503-49E6-87E2-F190BD8A822D}" dt="2020-05-29T04:37:50.714" v="1070" actId="478"/>
          <ac:spMkLst>
            <pc:docMk/>
            <pc:sldMk cId="0" sldId="423"/>
            <ac:spMk id="9240" creationId="{00000000-0000-0000-0000-000000000000}"/>
          </ac:spMkLst>
        </pc:spChg>
        <pc:grpChg chg="add mod">
          <ac:chgData name="Jun Cai" userId="57e790d697ad4281" providerId="LiveId" clId="{19E3C472-E503-49E6-87E2-F190BD8A822D}" dt="2020-05-29T04:37:51.195" v="1071"/>
          <ac:grpSpMkLst>
            <pc:docMk/>
            <pc:sldMk cId="0" sldId="423"/>
            <ac:grpSpMk id="25" creationId="{C99C5E0C-1A74-4744-8EBF-6E54790D0931}"/>
          </ac:grpSpMkLst>
        </pc:grpChg>
        <pc:grpChg chg="add mod">
          <ac:chgData name="Jun Cai" userId="57e790d697ad4281" providerId="LiveId" clId="{19E3C472-E503-49E6-87E2-F190BD8A822D}" dt="2020-05-29T04:37:51.195" v="1071"/>
          <ac:grpSpMkLst>
            <pc:docMk/>
            <pc:sldMk cId="0" sldId="423"/>
            <ac:grpSpMk id="33" creationId="{CEB9ECED-5549-47E8-919A-43ECEC11269B}"/>
          </ac:grpSpMkLst>
        </pc:grp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23" creationId="{00000000-0000-0000-0000-000000000000}"/>
          </ac:graphicFrameMkLst>
        </pc:graphicFrameChg>
        <pc:graphicFrameChg chg="add 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24" creationId="{2B394BA2-E188-4BD3-99C8-55CDA038250E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27" creationId="{396F4729-63DD-4833-BDA7-20E0C6A7E1BF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28" creationId="{B6BF515C-A0F3-4BA4-B416-D0C618D9540F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29" creationId="{0469301B-24A6-4338-A350-F87F8A5EA271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0" creationId="{FC78B958-95EC-4427-913B-2A2370449AD0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1" creationId="{1AC1B1DA-02E7-4393-8E07-F1654F380465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2" creationId="{0A80EDCE-6A34-4059-AB9A-49FB88F6473F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4" creationId="{6A46D358-B201-4DA8-A9DA-918E0FF75FF6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5" creationId="{FA442657-7991-4E7E-8217-C975FB6B72D6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6" creationId="{BD97B376-049E-4C91-B771-B6E9E3322E72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7" creationId="{DB2E08ED-B7A0-449C-98E3-9BD7BBFFA691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8" creationId="{BAA9DCE8-8705-40EE-8174-064C77D8943B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39" creationId="{8FF6B500-A48C-4832-A9F0-1CE7598B49C7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40" creationId="{850CC89F-4C74-4AEB-816D-273B5758CB02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41" creationId="{C1806B73-CF08-4CF5-A8B1-144C789347F6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42" creationId="{687D95B1-A646-4035-A549-7EA2C4AF49F0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43" creationId="{2DD802AF-7815-4C2E-83E6-F4555BAC5FFA}"/>
          </ac:graphicFrameMkLst>
        </pc:graphicFrameChg>
        <pc:graphicFrameChg chg="mod">
          <ac:chgData name="Jun Cai" userId="57e790d697ad4281" providerId="LiveId" clId="{19E3C472-E503-49E6-87E2-F190BD8A822D}" dt="2020-05-29T04:37:51.195" v="1071"/>
          <ac:graphicFrameMkLst>
            <pc:docMk/>
            <pc:sldMk cId="0" sldId="423"/>
            <ac:graphicFrameMk id="44" creationId="{9626E8BF-025B-4339-A67A-7DE8C93CD875}"/>
          </ac:graphicFrameMkLst>
        </pc:graphicFrameChg>
        <pc:graphicFrameChg chg="mod">
          <ac:chgData name="Jun Cai" userId="57e790d697ad4281" providerId="LiveId" clId="{19E3C472-E503-49E6-87E2-F190BD8A822D}" dt="2020-05-29T04:38:10.446" v="1076" actId="1076"/>
          <ac:graphicFrameMkLst>
            <pc:docMk/>
            <pc:sldMk cId="0" sldId="423"/>
            <ac:graphicFrameMk id="921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4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7:50.714" v="1070" actId="478"/>
          <ac:graphicFrameMkLst>
            <pc:docMk/>
            <pc:sldMk cId="0" sldId="423"/>
            <ac:graphicFrameMk id="9257" creationId="{00000000-0000-0000-0000-000000000000}"/>
          </ac:graphicFrameMkLst>
        </pc:graphicFrameChg>
      </pc:sldChg>
      <pc:sldChg chg="addSp delSp modSp">
        <pc:chgData name="Jun Cai" userId="57e790d697ad4281" providerId="LiveId" clId="{19E3C472-E503-49E6-87E2-F190BD8A822D}" dt="2020-05-29T04:39:11.554" v="1085"/>
        <pc:sldMkLst>
          <pc:docMk/>
          <pc:sldMk cId="0" sldId="424"/>
        </pc:sldMkLst>
        <pc:spChg chg="mod">
          <ac:chgData name="Jun Cai" userId="57e790d697ad4281" providerId="LiveId" clId="{19E3C472-E503-49E6-87E2-F190BD8A822D}" dt="2020-05-29T04:38:30.048" v="1078"/>
          <ac:spMkLst>
            <pc:docMk/>
            <pc:sldMk cId="0" sldId="424"/>
            <ac:spMk id="27" creationId="{C075B8FD-9B5B-4368-91AC-B2B6C71E122A}"/>
          </ac:spMkLst>
        </pc:spChg>
        <pc:spChg chg="del">
          <ac:chgData name="Jun Cai" userId="57e790d697ad4281" providerId="LiveId" clId="{19E3C472-E503-49E6-87E2-F190BD8A822D}" dt="2020-05-29T04:38:29.525" v="1077" actId="478"/>
          <ac:spMkLst>
            <pc:docMk/>
            <pc:sldMk cId="0" sldId="424"/>
            <ac:spMk id="10265" creationId="{00000000-0000-0000-0000-000000000000}"/>
          </ac:spMkLst>
        </pc:spChg>
        <pc:grpChg chg="add mod">
          <ac:chgData name="Jun Cai" userId="57e790d697ad4281" providerId="LiveId" clId="{19E3C472-E503-49E6-87E2-F190BD8A822D}" dt="2020-05-29T04:38:30.048" v="1078"/>
          <ac:grpSpMkLst>
            <pc:docMk/>
            <pc:sldMk cId="0" sldId="424"/>
            <ac:grpSpMk id="26" creationId="{9E613C58-B740-40C5-AA80-9ACC4B8E1DF2}"/>
          </ac:grpSpMkLst>
        </pc:grpChg>
        <pc:grpChg chg="add mod">
          <ac:chgData name="Jun Cai" userId="57e790d697ad4281" providerId="LiveId" clId="{19E3C472-E503-49E6-87E2-F190BD8A822D}" dt="2020-05-29T04:38:30.048" v="1078"/>
          <ac:grpSpMkLst>
            <pc:docMk/>
            <pc:sldMk cId="0" sldId="424"/>
            <ac:grpSpMk id="34" creationId="{D46A6F84-378C-4D8E-89A3-1C2837DD9811}"/>
          </ac:grpSpMkLst>
        </pc:grp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24" creationId="{00000000-0000-0000-0000-000000000000}"/>
          </ac:graphicFrameMkLst>
        </pc:graphicFrameChg>
        <pc:graphicFrameChg chg="add 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25" creationId="{D13FFB93-B102-4810-997D-5B61E99865FE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28" creationId="{5A9108B9-2DA4-4906-8206-174239092077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29" creationId="{05F4604B-635A-4975-AB60-075546A38612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0" creationId="{D73A155C-A673-486B-BF81-77FF07457648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1" creationId="{888E1AC2-02D9-48EE-BF23-F8A3CBB1ACA9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2" creationId="{213B08C4-DD11-44EA-AAC1-B10F0EA0BA81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3" creationId="{1A1452D9-04A4-4FC8-8C79-45663ECCCC0E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5" creationId="{B213B4CB-78FA-4E23-8C37-D8FFE9C7DAA0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6" creationId="{06CF26A8-6817-4969-ADC2-41CC1248E021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7" creationId="{262141A8-34EF-41C9-A61B-CC6048E5391F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8" creationId="{20B2FDBC-742D-401E-85FF-C206BB585027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39" creationId="{41E62E7F-EF7A-4706-96E6-26FEA591B6AB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0" creationId="{D2F86434-136D-493A-9E94-8FB7C9C44A17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1" creationId="{ACF58850-8960-45B3-8E64-2024279BFA7A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2" creationId="{03DB3B40-595D-4388-817E-E4551AA41C41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3" creationId="{4E78F4F6-D621-4E29-A17A-0C5831962EAD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4" creationId="{87CB965C-64CC-47B9-8DA7-23FE875493B5}"/>
          </ac:graphicFrameMkLst>
        </pc:graphicFrameChg>
        <pc:graphicFrameChg chg="mod">
          <ac:chgData name="Jun Cai" userId="57e790d697ad4281" providerId="LiveId" clId="{19E3C472-E503-49E6-87E2-F190BD8A822D}" dt="2020-05-29T04:38:30.048" v="1078"/>
          <ac:graphicFrameMkLst>
            <pc:docMk/>
            <pc:sldMk cId="0" sldId="424"/>
            <ac:graphicFrameMk id="45" creationId="{1577A317-80E0-473E-BEE0-690A439F960F}"/>
          </ac:graphicFrameMkLst>
        </pc:graphicFrameChg>
        <pc:graphicFrameChg chg="mod">
          <ac:chgData name="Jun Cai" userId="57e790d697ad4281" providerId="LiveId" clId="{19E3C472-E503-49E6-87E2-F190BD8A822D}" dt="2020-05-29T04:38:57.933" v="1082"/>
          <ac:graphicFrameMkLst>
            <pc:docMk/>
            <pc:sldMk cId="0" sldId="424"/>
            <ac:graphicFrameMk id="1024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9:11.554" v="1085"/>
          <ac:graphicFrameMkLst>
            <pc:docMk/>
            <pc:sldMk cId="0" sldId="424"/>
            <ac:graphicFrameMk id="1024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6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6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6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6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7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8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8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29.525" v="1077" actId="478"/>
          <ac:graphicFrameMkLst>
            <pc:docMk/>
            <pc:sldMk cId="0" sldId="424"/>
            <ac:graphicFrameMk id="10282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39:44.977" v="1091" actId="1076"/>
        <pc:sldMkLst>
          <pc:docMk/>
          <pc:sldMk cId="0" sldId="425"/>
        </pc:sldMkLst>
        <pc:spChg chg="mod">
          <ac:chgData name="Jun Cai" userId="57e790d697ad4281" providerId="LiveId" clId="{19E3C472-E503-49E6-87E2-F190BD8A822D}" dt="2020-05-29T04:38:40.724" v="1080"/>
          <ac:spMkLst>
            <pc:docMk/>
            <pc:sldMk cId="0" sldId="425"/>
            <ac:spMk id="27" creationId="{80342EB6-0B9F-4499-9CB0-BD22127AF74D}"/>
          </ac:spMkLst>
        </pc:spChg>
        <pc:spChg chg="del">
          <ac:chgData name="Jun Cai" userId="57e790d697ad4281" providerId="LiveId" clId="{19E3C472-E503-49E6-87E2-F190BD8A822D}" dt="2020-05-29T04:38:40.261" v="1079" actId="478"/>
          <ac:spMkLst>
            <pc:docMk/>
            <pc:sldMk cId="0" sldId="425"/>
            <ac:spMk id="11288" creationId="{00000000-0000-0000-0000-000000000000}"/>
          </ac:spMkLst>
        </pc:spChg>
        <pc:grpChg chg="add mod">
          <ac:chgData name="Jun Cai" userId="57e790d697ad4281" providerId="LiveId" clId="{19E3C472-E503-49E6-87E2-F190BD8A822D}" dt="2020-05-29T04:38:40.724" v="1080"/>
          <ac:grpSpMkLst>
            <pc:docMk/>
            <pc:sldMk cId="0" sldId="425"/>
            <ac:grpSpMk id="26" creationId="{3FAD14AD-969B-4FDC-9F18-C4F6C760126E}"/>
          </ac:grpSpMkLst>
        </pc:grpChg>
        <pc:grpChg chg="add mod">
          <ac:chgData name="Jun Cai" userId="57e790d697ad4281" providerId="LiveId" clId="{19E3C472-E503-49E6-87E2-F190BD8A822D}" dt="2020-05-29T04:38:40.724" v="1080"/>
          <ac:grpSpMkLst>
            <pc:docMk/>
            <pc:sldMk cId="0" sldId="425"/>
            <ac:grpSpMk id="34" creationId="{8E4ED35F-2DDC-4A18-AAB9-B1D9C0AB4925}"/>
          </ac:grpSpMkLst>
        </pc:grp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24" creationId="{00000000-0000-0000-0000-000000000000}"/>
          </ac:graphicFrameMkLst>
        </pc:graphicFrameChg>
        <pc:graphicFrameChg chg="add 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25" creationId="{0A97A0B2-9B91-46CB-8CF0-11F4A535C5B0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28" creationId="{3B9D18A8-3132-417D-A6C0-6A22D9209F21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29" creationId="{75363D53-7A4E-4017-8963-FE5A2B89F1CB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0" creationId="{987E7793-703D-4E25-B0BC-7A07634E7878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1" creationId="{9C72CB74-D336-43C3-AAEE-AAFB3AC111EE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2" creationId="{39F5172F-5597-4927-A063-FD525515A1DE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3" creationId="{8CB133E3-BB5B-4BED-B718-AD1218EDE274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5" creationId="{865B322A-60E7-40FD-9A24-3A3492B46EFC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6" creationId="{FF366B8E-6EA6-426A-9A10-22B3DEBB7D46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7" creationId="{6A164F43-10CF-4F01-AB49-B4B9B7FF6416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8" creationId="{178E4360-62DB-4B12-9EEF-0C337B44FC9D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39" creationId="{A2E4FCC2-EE98-470B-925D-5A6840FC28EF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0" creationId="{4CC27D09-D065-43D1-8D8C-932105F90036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1" creationId="{FFE25553-B8D3-4E1F-B560-6259EDF1CDC8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2" creationId="{592956F7-9FD7-4463-8162-04CB8FCC3AD5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3" creationId="{58DCCEBB-49AC-45BA-B1E7-9129E8FE97D5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4" creationId="{93BDDAD5-BECC-4C82-9DA0-C638EEE8E435}"/>
          </ac:graphicFrameMkLst>
        </pc:graphicFrameChg>
        <pc:graphicFrameChg chg="mod">
          <ac:chgData name="Jun Cai" userId="57e790d697ad4281" providerId="LiveId" clId="{19E3C472-E503-49E6-87E2-F190BD8A822D}" dt="2020-05-29T04:38:40.724" v="1080"/>
          <ac:graphicFrameMkLst>
            <pc:docMk/>
            <pc:sldMk cId="0" sldId="425"/>
            <ac:graphicFrameMk id="45" creationId="{B93967D4-9611-4C25-96AA-B9E366C2C30D}"/>
          </ac:graphicFrameMkLst>
        </pc:graphicFrameChg>
        <pc:graphicFrameChg chg="mod">
          <ac:chgData name="Jun Cai" userId="57e790d697ad4281" providerId="LiveId" clId="{19E3C472-E503-49E6-87E2-F190BD8A822D}" dt="2020-05-29T04:39:44.977" v="1091" actId="1076"/>
          <ac:graphicFrameMkLst>
            <pc:docMk/>
            <pc:sldMk cId="0" sldId="425"/>
            <ac:graphicFrameMk id="1126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8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7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29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38:40.261" v="1079" actId="478"/>
          <ac:graphicFrameMkLst>
            <pc:docMk/>
            <pc:sldMk cId="0" sldId="425"/>
            <ac:graphicFrameMk id="1130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39:42.904" v="1090" actId="1076"/>
          <ac:graphicFrameMkLst>
            <pc:docMk/>
            <pc:sldMk cId="0" sldId="425"/>
            <ac:graphicFrameMk id="11306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43:22.111" v="1127" actId="1076"/>
        <pc:sldMkLst>
          <pc:docMk/>
          <pc:sldMk cId="0" sldId="426"/>
        </pc:sldMkLst>
        <pc:grpChg chg="add mod">
          <ac:chgData name="Jun Cai" userId="57e790d697ad4281" providerId="LiveId" clId="{19E3C472-E503-49E6-87E2-F190BD8A822D}" dt="2020-05-29T04:41:57.728" v="1116" actId="164"/>
          <ac:grpSpMkLst>
            <pc:docMk/>
            <pc:sldMk cId="0" sldId="426"/>
            <ac:grpSpMk id="2" creationId="{1014BC49-2872-47A8-9BDC-3EE2EF3FB36B}"/>
          </ac:grpSpMkLst>
        </pc:grpChg>
        <pc:grpChg chg="mod">
          <ac:chgData name="Jun Cai" userId="57e790d697ad4281" providerId="LiveId" clId="{19E3C472-E503-49E6-87E2-F190BD8A822D}" dt="2020-05-29T04:41:57.728" v="1116" actId="164"/>
          <ac:grpSpMkLst>
            <pc:docMk/>
            <pc:sldMk cId="0" sldId="426"/>
            <ac:grpSpMk id="12292" creationId="{00000000-0000-0000-0000-000000000000}"/>
          </ac:grpSpMkLst>
        </pc:grpChg>
        <pc:grpChg chg="del">
          <ac:chgData name="Jun Cai" userId="57e790d697ad4281" providerId="LiveId" clId="{19E3C472-E503-49E6-87E2-F190BD8A822D}" dt="2020-05-29T04:41:31.298" v="1110" actId="478"/>
          <ac:grpSpMkLst>
            <pc:docMk/>
            <pc:sldMk cId="0" sldId="426"/>
            <ac:grpSpMk id="12296" creationId="{00000000-0000-0000-0000-000000000000}"/>
          </ac:grpSpMkLst>
        </pc:grpChg>
        <pc:grpChg chg="del">
          <ac:chgData name="Jun Cai" userId="57e790d697ad4281" providerId="LiveId" clId="{19E3C472-E503-49E6-87E2-F190BD8A822D}" dt="2020-05-29T04:41:36.846" v="1112" actId="478"/>
          <ac:grpSpMkLst>
            <pc:docMk/>
            <pc:sldMk cId="0" sldId="426"/>
            <ac:grpSpMk id="12297" creationId="{00000000-0000-0000-0000-000000000000}"/>
          </ac:grpSpMkLst>
        </pc:grp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18" creationId="{99BAF86C-4991-4F34-ADB0-170801E511B8}"/>
          </ac:graphicFrameMkLst>
        </pc:graphicFrame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19" creationId="{9373AB30-2C6C-4048-AC4E-A01C29A251DE}"/>
          </ac:graphicFrameMkLst>
        </pc:graphicFrame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20" creationId="{C94ECCBA-6325-4E35-B97C-D173311AB5CB}"/>
          </ac:graphicFrameMkLst>
        </pc:graphicFrame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21" creationId="{C0C5A6BA-A5DD-4A5D-ACD3-1EBD5C916CC4}"/>
          </ac:graphicFrameMkLst>
        </pc:graphicFrame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22" creationId="{3E76B183-2688-44DC-9990-5ABA5E8A206A}"/>
          </ac:graphicFrameMkLst>
        </pc:graphicFrameChg>
        <pc:graphicFrameChg chg="add mod">
          <ac:chgData name="Jun Cai" userId="57e790d697ad4281" providerId="LiveId" clId="{19E3C472-E503-49E6-87E2-F190BD8A822D}" dt="2020-05-29T04:41:57.728" v="1116" actId="164"/>
          <ac:graphicFrameMkLst>
            <pc:docMk/>
            <pc:sldMk cId="0" sldId="426"/>
            <ac:graphicFrameMk id="23" creationId="{A27BCB6B-479B-4828-BD50-2EFAC606E9F1}"/>
          </ac:graphicFrameMkLst>
        </pc:graphicFrameChg>
        <pc:graphicFrameChg chg="mod">
          <ac:chgData name="Jun Cai" userId="57e790d697ad4281" providerId="LiveId" clId="{19E3C472-E503-49E6-87E2-F190BD8A822D}" dt="2020-05-29T04:42:24.715" v="1120"/>
          <ac:graphicFrameMkLst>
            <pc:docMk/>
            <pc:sldMk cId="0" sldId="426"/>
            <ac:graphicFrameMk id="12290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3:22.111" v="1127" actId="1076"/>
          <ac:graphicFrameMkLst>
            <pc:docMk/>
            <pc:sldMk cId="0" sldId="426"/>
            <ac:graphicFrameMk id="12293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43:18.711" v="1126" actId="478"/>
          <ac:graphicFrameMkLst>
            <pc:docMk/>
            <pc:sldMk cId="0" sldId="426"/>
            <ac:graphicFrameMk id="1229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2:11.935" v="1118"/>
          <ac:graphicFrameMkLst>
            <pc:docMk/>
            <pc:sldMk cId="0" sldId="426"/>
            <ac:graphicFrameMk id="1229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40:53.663" v="1099" actId="478"/>
          <ac:graphicFrameMkLst>
            <pc:docMk/>
            <pc:sldMk cId="0" sldId="426"/>
            <ac:graphicFrameMk id="12299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41:36.846" v="1112" actId="478"/>
          <ac:graphicFrameMkLst>
            <pc:docMk/>
            <pc:sldMk cId="0" sldId="426"/>
            <ac:graphicFrameMk id="1230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41:06.073" v="1102" actId="478"/>
          <ac:graphicFrameMkLst>
            <pc:docMk/>
            <pc:sldMk cId="0" sldId="426"/>
            <ac:graphicFrameMk id="1230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40:38.515" v="1094" actId="478"/>
          <ac:graphicFrameMkLst>
            <pc:docMk/>
            <pc:sldMk cId="0" sldId="426"/>
            <ac:graphicFrameMk id="12303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9T04:41:31.298" v="1110" actId="478"/>
          <ac:graphicFrameMkLst>
            <pc:docMk/>
            <pc:sldMk cId="0" sldId="426"/>
            <ac:graphicFrameMk id="1230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40:42.088" v="1095" actId="478"/>
          <ac:graphicFrameMkLst>
            <pc:docMk/>
            <pc:sldMk cId="0" sldId="426"/>
            <ac:graphicFrameMk id="12305" creationId="{00000000-0000-0000-0000-000000000000}"/>
          </ac:graphicFrameMkLst>
        </pc:graphicFrameChg>
      </pc:sldChg>
      <pc:sldChg chg="modSp mod">
        <pc:chgData name="Jun Cai" userId="57e790d697ad4281" providerId="LiveId" clId="{19E3C472-E503-49E6-87E2-F190BD8A822D}" dt="2020-05-29T04:49:47.872" v="1324" actId="1037"/>
        <pc:sldMkLst>
          <pc:docMk/>
          <pc:sldMk cId="0" sldId="427"/>
        </pc:sldMkLst>
        <pc:spChg chg="mod">
          <ac:chgData name="Jun Cai" userId="57e790d697ad4281" providerId="LiveId" clId="{19E3C472-E503-49E6-87E2-F190BD8A822D}" dt="2020-05-29T04:46:45.240" v="1203" actId="6549"/>
          <ac:spMkLst>
            <pc:docMk/>
            <pc:sldMk cId="0" sldId="427"/>
            <ac:spMk id="13314" creationId="{00000000-0000-0000-0000-000000000000}"/>
          </ac:spMkLst>
        </pc:spChg>
        <pc:graphicFrameChg chg="mod">
          <ac:chgData name="Jun Cai" userId="57e790d697ad4281" providerId="LiveId" clId="{19E3C472-E503-49E6-87E2-F190BD8A822D}" dt="2020-05-29T04:44:54.259" v="1151" actId="1076"/>
          <ac:graphicFrameMkLst>
            <pc:docMk/>
            <pc:sldMk cId="0" sldId="427"/>
            <ac:graphicFrameMk id="1331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5:12.700" v="1158" actId="1038"/>
          <ac:graphicFrameMkLst>
            <pc:docMk/>
            <pc:sldMk cId="0" sldId="427"/>
            <ac:graphicFrameMk id="1331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7:09.233" v="1243" actId="1035"/>
          <ac:graphicFrameMkLst>
            <pc:docMk/>
            <pc:sldMk cId="0" sldId="427"/>
            <ac:graphicFrameMk id="1331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6:04.922" v="1173"/>
          <ac:graphicFrameMkLst>
            <pc:docMk/>
            <pc:sldMk cId="0" sldId="427"/>
            <ac:graphicFrameMk id="1331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6:34.308" v="1196" actId="1035"/>
          <ac:graphicFrameMkLst>
            <pc:docMk/>
            <pc:sldMk cId="0" sldId="427"/>
            <ac:graphicFrameMk id="1331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8:06.919" v="1265" actId="1038"/>
          <ac:graphicFrameMkLst>
            <pc:docMk/>
            <pc:sldMk cId="0" sldId="427"/>
            <ac:graphicFrameMk id="1333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7:17.662" v="1245"/>
          <ac:graphicFrameMkLst>
            <pc:docMk/>
            <pc:sldMk cId="0" sldId="427"/>
            <ac:graphicFrameMk id="1333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7:36.232" v="1255" actId="1037"/>
          <ac:graphicFrameMkLst>
            <pc:docMk/>
            <pc:sldMk cId="0" sldId="427"/>
            <ac:graphicFrameMk id="1333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8:14.601" v="1267"/>
          <ac:graphicFrameMkLst>
            <pc:docMk/>
            <pc:sldMk cId="0" sldId="427"/>
            <ac:graphicFrameMk id="1333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8:23.309" v="1270" actId="1035"/>
          <ac:graphicFrameMkLst>
            <pc:docMk/>
            <pc:sldMk cId="0" sldId="427"/>
            <ac:graphicFrameMk id="1333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9:38.518" v="1302" actId="1035"/>
          <ac:graphicFrameMkLst>
            <pc:docMk/>
            <pc:sldMk cId="0" sldId="427"/>
            <ac:graphicFrameMk id="16185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9:23.003" v="1281" actId="1076"/>
          <ac:graphicFrameMkLst>
            <pc:docMk/>
            <pc:sldMk cId="0" sldId="427"/>
            <ac:graphicFrameMk id="16185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49:47.872" v="1324" actId="1037"/>
          <ac:graphicFrameMkLst>
            <pc:docMk/>
            <pc:sldMk cId="0" sldId="427"/>
            <ac:graphicFrameMk id="161853" creationId="{00000000-0000-0000-0000-000000000000}"/>
          </ac:graphicFrameMkLst>
        </pc:graphicFrameChg>
        <pc:graphicFrameChg chg="mod modGraphic">
          <ac:chgData name="Jun Cai" userId="57e790d697ad4281" providerId="LiveId" clId="{19E3C472-E503-49E6-87E2-F190BD8A822D}" dt="2020-05-29T04:47:58.416" v="1259" actId="14734"/>
          <ac:graphicFrameMkLst>
            <pc:docMk/>
            <pc:sldMk cId="0" sldId="427"/>
            <ac:graphicFrameMk id="161862" creationId="{00000000-0000-0000-0000-000000000000}"/>
          </ac:graphicFrameMkLst>
        </pc:graphicFrameChg>
      </pc:sldChg>
      <pc:sldChg chg="modSp mod">
        <pc:chgData name="Jun Cai" userId="57e790d697ad4281" providerId="LiveId" clId="{19E3C472-E503-49E6-87E2-F190BD8A822D}" dt="2020-05-28T14:49:49.718" v="57" actId="14100"/>
        <pc:sldMkLst>
          <pc:docMk/>
          <pc:sldMk cId="928668989" sldId="461"/>
        </pc:sldMkLst>
        <pc:spChg chg="mod">
          <ac:chgData name="Jun Cai" userId="57e790d697ad4281" providerId="LiveId" clId="{19E3C472-E503-49E6-87E2-F190BD8A822D}" dt="2020-05-28T14:45:33.006" v="3"/>
          <ac:spMkLst>
            <pc:docMk/>
            <pc:sldMk cId="928668989" sldId="461"/>
            <ac:spMk id="129291" creationId="{00000000-0000-0000-0000-000000000000}"/>
          </ac:spMkLst>
        </pc:spChg>
        <pc:grpChg chg="mod">
          <ac:chgData name="Jun Cai" userId="57e790d697ad4281" providerId="LiveId" clId="{19E3C472-E503-49E6-87E2-F190BD8A822D}" dt="2020-05-28T14:45:33.006" v="3"/>
          <ac:grpSpMkLst>
            <pc:docMk/>
            <pc:sldMk cId="928668989" sldId="461"/>
            <ac:grpSpMk id="129292" creationId="{00000000-0000-0000-0000-000000000000}"/>
          </ac:grpSpMkLst>
        </pc:grpChg>
        <pc:graphicFrameChg chg="mod">
          <ac:chgData name="Jun Cai" userId="57e790d697ad4281" providerId="LiveId" clId="{19E3C472-E503-49E6-87E2-F190BD8A822D}" dt="2020-05-28T14:49:49.718" v="57" actId="14100"/>
          <ac:graphicFrameMkLst>
            <pc:docMk/>
            <pc:sldMk cId="928668989" sldId="461"/>
            <ac:graphicFrameMk id="512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49:34.282" v="34" actId="14100"/>
          <ac:graphicFrameMkLst>
            <pc:docMk/>
            <pc:sldMk cId="928668989" sldId="461"/>
            <ac:graphicFrameMk id="513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49:15.740" v="15" actId="14100"/>
          <ac:graphicFrameMkLst>
            <pc:docMk/>
            <pc:sldMk cId="928668989" sldId="461"/>
            <ac:graphicFrameMk id="12928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49:26.390" v="27" actId="1036"/>
          <ac:graphicFrameMkLst>
            <pc:docMk/>
            <pc:sldMk cId="928668989" sldId="461"/>
            <ac:graphicFrameMk id="129290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8T14:52:22.216" v="84"/>
        <pc:sldMkLst>
          <pc:docMk/>
          <pc:sldMk cId="1780072836" sldId="462"/>
        </pc:sldMkLst>
        <pc:spChg chg="mod">
          <ac:chgData name="Jun Cai" userId="57e790d697ad4281" providerId="LiveId" clId="{19E3C472-E503-49E6-87E2-F190BD8A822D}" dt="2020-05-28T14:52:22.216" v="84"/>
          <ac:spMkLst>
            <pc:docMk/>
            <pc:sldMk cId="1780072836" sldId="462"/>
            <ac:spMk id="6154" creationId="{00000000-0000-0000-0000-000000000000}"/>
          </ac:spMkLst>
        </pc:spChg>
        <pc:spChg chg="mod">
          <ac:chgData name="Jun Cai" userId="57e790d697ad4281" providerId="LiveId" clId="{19E3C472-E503-49E6-87E2-F190BD8A822D}" dt="2020-05-28T14:52:10.389" v="82"/>
          <ac:spMkLst>
            <pc:docMk/>
            <pc:sldMk cId="1780072836" sldId="462"/>
            <ac:spMk id="6158" creationId="{00000000-0000-0000-0000-000000000000}"/>
          </ac:spMkLst>
        </pc:spChg>
        <pc:spChg chg="mod">
          <ac:chgData name="Jun Cai" userId="57e790d697ad4281" providerId="LiveId" clId="{19E3C472-E503-49E6-87E2-F190BD8A822D}" dt="2020-05-28T14:51:56.888" v="79"/>
          <ac:spMkLst>
            <pc:docMk/>
            <pc:sldMk cId="1780072836" sldId="462"/>
            <ac:spMk id="6162" creationId="{00000000-0000-0000-0000-000000000000}"/>
          </ac:spMkLst>
        </pc:spChg>
        <pc:grpChg chg="mod">
          <ac:chgData name="Jun Cai" userId="57e790d697ad4281" providerId="LiveId" clId="{19E3C472-E503-49E6-87E2-F190BD8A822D}" dt="2020-05-28T14:51:56.888" v="79"/>
          <ac:grpSpMkLst>
            <pc:docMk/>
            <pc:sldMk cId="1780072836" sldId="462"/>
            <ac:grpSpMk id="151618" creationId="{00000000-0000-0000-0000-000000000000}"/>
          </ac:grpSpMkLst>
        </pc:grpChg>
        <pc:grpChg chg="mod">
          <ac:chgData name="Jun Cai" userId="57e790d697ad4281" providerId="LiveId" clId="{19E3C472-E503-49E6-87E2-F190BD8A822D}" dt="2020-05-28T14:52:10.389" v="82"/>
          <ac:grpSpMkLst>
            <pc:docMk/>
            <pc:sldMk cId="1780072836" sldId="462"/>
            <ac:grpSpMk id="151624" creationId="{00000000-0000-0000-0000-000000000000}"/>
          </ac:grpSpMkLst>
        </pc:grpChg>
        <pc:grpChg chg="mod">
          <ac:chgData name="Jun Cai" userId="57e790d697ad4281" providerId="LiveId" clId="{19E3C472-E503-49E6-87E2-F190BD8A822D}" dt="2020-05-28T14:52:22.216" v="84"/>
          <ac:grpSpMkLst>
            <pc:docMk/>
            <pc:sldMk cId="1780072836" sldId="462"/>
            <ac:grpSpMk id="151630" creationId="{00000000-0000-0000-0000-000000000000}"/>
          </ac:grpSpMkLst>
        </pc:grpChg>
        <pc:graphicFrameChg chg="add mod">
          <ac:chgData name="Jun Cai" userId="57e790d697ad4281" providerId="LiveId" clId="{19E3C472-E503-49E6-87E2-F190BD8A822D}" dt="2020-05-28T14:50:26.027" v="64" actId="1076"/>
          <ac:graphicFrameMkLst>
            <pc:docMk/>
            <pc:sldMk cId="1780072836" sldId="462"/>
            <ac:graphicFrameMk id="20" creationId="{A1ACB551-075B-4F6B-B1DB-9AE290713C21}"/>
          </ac:graphicFrameMkLst>
        </pc:graphicFrameChg>
        <pc:graphicFrameChg chg="del">
          <ac:chgData name="Jun Cai" userId="57e790d697ad4281" providerId="LiveId" clId="{19E3C472-E503-49E6-87E2-F190BD8A822D}" dt="2020-05-28T14:49:58.650" v="58" actId="478"/>
          <ac:graphicFrameMkLst>
            <pc:docMk/>
            <pc:sldMk cId="1780072836" sldId="462"/>
            <ac:graphicFrameMk id="614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0:24.464" v="63" actId="1076"/>
          <ac:graphicFrameMkLst>
            <pc:docMk/>
            <pc:sldMk cId="1780072836" sldId="462"/>
            <ac:graphicFrameMk id="615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22.216" v="84"/>
          <ac:graphicFrameMkLst>
            <pc:docMk/>
            <pc:sldMk cId="1780072836" sldId="462"/>
            <ac:graphicFrameMk id="615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22.216" v="84"/>
          <ac:graphicFrameMkLst>
            <pc:docMk/>
            <pc:sldMk cId="1780072836" sldId="462"/>
            <ac:graphicFrameMk id="615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22.216" v="84"/>
          <ac:graphicFrameMkLst>
            <pc:docMk/>
            <pc:sldMk cId="1780072836" sldId="462"/>
            <ac:graphicFrameMk id="615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10.389" v="82"/>
          <ac:graphicFrameMkLst>
            <pc:docMk/>
            <pc:sldMk cId="1780072836" sldId="462"/>
            <ac:graphicFrameMk id="615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10.389" v="82"/>
          <ac:graphicFrameMkLst>
            <pc:docMk/>
            <pc:sldMk cId="1780072836" sldId="462"/>
            <ac:graphicFrameMk id="615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2:10.389" v="82"/>
          <ac:graphicFrameMkLst>
            <pc:docMk/>
            <pc:sldMk cId="1780072836" sldId="462"/>
            <ac:graphicFrameMk id="615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1:56.888" v="79"/>
          <ac:graphicFrameMkLst>
            <pc:docMk/>
            <pc:sldMk cId="1780072836" sldId="462"/>
            <ac:graphicFrameMk id="6160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1:56.888" v="79"/>
          <ac:graphicFrameMkLst>
            <pc:docMk/>
            <pc:sldMk cId="1780072836" sldId="462"/>
            <ac:graphicFrameMk id="616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1:56.888" v="79"/>
          <ac:graphicFrameMkLst>
            <pc:docMk/>
            <pc:sldMk cId="1780072836" sldId="462"/>
            <ac:graphicFrameMk id="6163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8T14:53:23.789" v="97" actId="1076"/>
        <pc:sldMkLst>
          <pc:docMk/>
          <pc:sldMk cId="3965843598" sldId="463"/>
        </pc:sldMkLst>
        <pc:graphicFrameChg chg="add mod">
          <ac:chgData name="Jun Cai" userId="57e790d697ad4281" providerId="LiveId" clId="{19E3C472-E503-49E6-87E2-F190BD8A822D}" dt="2020-05-28T14:52:35.690" v="86"/>
          <ac:graphicFrameMkLst>
            <pc:docMk/>
            <pc:sldMk cId="3965843598" sldId="463"/>
            <ac:graphicFrameMk id="8" creationId="{97F13382-B9B3-4713-99F1-A4C299BF343E}"/>
          </ac:graphicFrameMkLst>
        </pc:graphicFrameChg>
        <pc:graphicFrameChg chg="add mod">
          <ac:chgData name="Jun Cai" userId="57e790d697ad4281" providerId="LiveId" clId="{19E3C472-E503-49E6-87E2-F190BD8A822D}" dt="2020-05-28T14:52:35.690" v="86"/>
          <ac:graphicFrameMkLst>
            <pc:docMk/>
            <pc:sldMk cId="3965843598" sldId="463"/>
            <ac:graphicFrameMk id="9" creationId="{603E4E51-E6E0-4780-8BDE-2B843AEB2329}"/>
          </ac:graphicFrameMkLst>
        </pc:graphicFrameChg>
        <pc:graphicFrameChg chg="mod">
          <ac:chgData name="Jun Cai" userId="57e790d697ad4281" providerId="LiveId" clId="{19E3C472-E503-49E6-87E2-F190BD8A822D}" dt="2020-05-28T14:53:21.479" v="96" actId="1076"/>
          <ac:graphicFrameMkLst>
            <pc:docMk/>
            <pc:sldMk cId="3965843598" sldId="463"/>
            <ac:graphicFrameMk id="717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8T14:52:35.206" v="85" actId="478"/>
          <ac:graphicFrameMkLst>
            <pc:docMk/>
            <pc:sldMk cId="3965843598" sldId="463"/>
            <ac:graphicFrameMk id="7171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8T14:52:35.206" v="85" actId="478"/>
          <ac:graphicFrameMkLst>
            <pc:docMk/>
            <pc:sldMk cId="3965843598" sldId="463"/>
            <ac:graphicFrameMk id="717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3:23.789" v="97" actId="1076"/>
          <ac:graphicFrameMkLst>
            <pc:docMk/>
            <pc:sldMk cId="3965843598" sldId="463"/>
            <ac:graphicFrameMk id="7174" creationId="{00000000-0000-0000-0000-000000000000}"/>
          </ac:graphicFrameMkLst>
        </pc:graphicFrameChg>
        <pc:graphicFrameChg chg="del mod">
          <ac:chgData name="Jun Cai" userId="57e790d697ad4281" providerId="LiveId" clId="{19E3C472-E503-49E6-87E2-F190BD8A822D}" dt="2020-05-28T14:53:16.613" v="94" actId="478"/>
          <ac:graphicFrameMkLst>
            <pc:docMk/>
            <pc:sldMk cId="3965843598" sldId="463"/>
            <ac:graphicFrameMk id="7175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8T14:54:20.650" v="107"/>
        <pc:sldMkLst>
          <pc:docMk/>
          <pc:sldMk cId="4053340706" sldId="464"/>
        </pc:sldMkLst>
        <pc:graphicFrameChg chg="add mod">
          <ac:chgData name="Jun Cai" userId="57e790d697ad4281" providerId="LiveId" clId="{19E3C472-E503-49E6-87E2-F190BD8A822D}" dt="2020-05-28T14:53:37.557" v="99"/>
          <ac:graphicFrameMkLst>
            <pc:docMk/>
            <pc:sldMk cId="4053340706" sldId="464"/>
            <ac:graphicFrameMk id="8" creationId="{2BAB88EB-04E5-46F3-9DE0-DC3E3CBFF174}"/>
          </ac:graphicFrameMkLst>
        </pc:graphicFrameChg>
        <pc:graphicFrameChg chg="add mod">
          <ac:chgData name="Jun Cai" userId="57e790d697ad4281" providerId="LiveId" clId="{19E3C472-E503-49E6-87E2-F190BD8A822D}" dt="2020-05-28T14:53:37.557" v="99"/>
          <ac:graphicFrameMkLst>
            <pc:docMk/>
            <pc:sldMk cId="4053340706" sldId="464"/>
            <ac:graphicFrameMk id="9" creationId="{01E5CB61-057D-4BBE-B411-BBD1C53EA799}"/>
          </ac:graphicFrameMkLst>
        </pc:graphicFrameChg>
        <pc:graphicFrameChg chg="mod">
          <ac:chgData name="Jun Cai" userId="57e790d697ad4281" providerId="LiveId" clId="{19E3C472-E503-49E6-87E2-F190BD8A822D}" dt="2020-05-28T14:53:50.773" v="102"/>
          <ac:graphicFrameMkLst>
            <pc:docMk/>
            <pc:sldMk cId="4053340706" sldId="464"/>
            <ac:graphicFrameMk id="819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8T14:53:37.004" v="98" actId="478"/>
          <ac:graphicFrameMkLst>
            <pc:docMk/>
            <pc:sldMk cId="4053340706" sldId="464"/>
            <ac:graphicFrameMk id="819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4:20.650" v="107"/>
          <ac:graphicFrameMkLst>
            <pc:docMk/>
            <pc:sldMk cId="4053340706" sldId="464"/>
            <ac:graphicFrameMk id="819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8T14:54:07.218" v="104"/>
          <ac:graphicFrameMkLst>
            <pc:docMk/>
            <pc:sldMk cId="4053340706" sldId="464"/>
            <ac:graphicFrameMk id="819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8T14:53:37.004" v="98" actId="478"/>
          <ac:graphicFrameMkLst>
            <pc:docMk/>
            <pc:sldMk cId="4053340706" sldId="464"/>
            <ac:graphicFrameMk id="8199" creationId="{00000000-0000-0000-0000-000000000000}"/>
          </ac:graphicFrameMkLst>
        </pc:graphicFrameChg>
      </pc:sldChg>
      <pc:sldChg chg="modSp mod">
        <pc:chgData name="Jun Cai" userId="57e790d697ad4281" providerId="LiveId" clId="{19E3C472-E503-49E6-87E2-F190BD8A822D}" dt="2020-05-29T03:53:19.752" v="126" actId="113"/>
        <pc:sldMkLst>
          <pc:docMk/>
          <pc:sldMk cId="4240999413" sldId="465"/>
        </pc:sldMkLst>
        <pc:spChg chg="mod">
          <ac:chgData name="Jun Cai" userId="57e790d697ad4281" providerId="LiveId" clId="{19E3C472-E503-49E6-87E2-F190BD8A822D}" dt="2020-05-29T03:53:19.752" v="126" actId="113"/>
          <ac:spMkLst>
            <pc:docMk/>
            <pc:sldMk cId="4240999413" sldId="465"/>
            <ac:spMk id="9218" creationId="{00000000-0000-0000-0000-000000000000}"/>
          </ac:spMkLst>
        </pc:spChg>
        <pc:spChg chg="mod">
          <ac:chgData name="Jun Cai" userId="57e790d697ad4281" providerId="LiveId" clId="{19E3C472-E503-49E6-87E2-F190BD8A822D}" dt="2020-05-29T03:52:37.982" v="118" actId="14100"/>
          <ac:spMkLst>
            <pc:docMk/>
            <pc:sldMk cId="4240999413" sldId="465"/>
            <ac:spMk id="155701" creationId="{00000000-0000-0000-0000-000000000000}"/>
          </ac:spMkLst>
        </pc:spChg>
        <pc:graphicFrameChg chg="mod">
          <ac:chgData name="Jun Cai" userId="57e790d697ad4281" providerId="LiveId" clId="{19E3C472-E503-49E6-87E2-F190BD8A822D}" dt="2020-05-29T03:52:17.062" v="115"/>
          <ac:graphicFrameMkLst>
            <pc:docMk/>
            <pc:sldMk cId="4240999413" sldId="465"/>
            <ac:graphicFrameMk id="921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1:54.983" v="109"/>
          <ac:graphicFrameMkLst>
            <pc:docMk/>
            <pc:sldMk cId="4240999413" sldId="465"/>
            <ac:graphicFrameMk id="9223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2:07.840" v="112"/>
          <ac:graphicFrameMkLst>
            <pc:docMk/>
            <pc:sldMk cId="4240999413" sldId="465"/>
            <ac:graphicFrameMk id="922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2:31.089" v="117"/>
          <ac:graphicFrameMkLst>
            <pc:docMk/>
            <pc:sldMk cId="4240999413" sldId="465"/>
            <ac:graphicFrameMk id="922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3:03.776" v="122"/>
          <ac:graphicFrameMkLst>
            <pc:docMk/>
            <pc:sldMk cId="4240999413" sldId="465"/>
            <ac:graphicFrameMk id="922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2:49.150" v="120"/>
          <ac:graphicFrameMkLst>
            <pc:docMk/>
            <pc:sldMk cId="4240999413" sldId="465"/>
            <ac:graphicFrameMk id="155695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3:58:12.082" v="149"/>
        <pc:sldMkLst>
          <pc:docMk/>
          <pc:sldMk cId="838163153" sldId="466"/>
        </pc:sldMkLst>
        <pc:spChg chg="add mod">
          <ac:chgData name="Jun Cai" userId="57e790d697ad4281" providerId="LiveId" clId="{19E3C472-E503-49E6-87E2-F190BD8A822D}" dt="2020-05-29T03:56:20.297" v="128"/>
          <ac:spMkLst>
            <pc:docMk/>
            <pc:sldMk cId="838163153" sldId="466"/>
            <ac:spMk id="13" creationId="{1604A6F9-D4DC-4E7E-883E-207120A66619}"/>
          </ac:spMkLst>
        </pc:spChg>
        <pc:spChg chg="del">
          <ac:chgData name="Jun Cai" userId="57e790d697ad4281" providerId="LiveId" clId="{19E3C472-E503-49E6-87E2-F190BD8A822D}" dt="2020-05-29T03:56:19.769" v="127" actId="478"/>
          <ac:spMkLst>
            <pc:docMk/>
            <pc:sldMk cId="838163153" sldId="466"/>
            <ac:spMk id="10250" creationId="{00000000-0000-0000-0000-000000000000}"/>
          </ac:spMkLst>
        </pc:spChg>
        <pc:graphicFrameChg chg="mod">
          <ac:chgData name="Jun Cai" userId="57e790d697ad4281" providerId="LiveId" clId="{19E3C472-E503-49E6-87E2-F190BD8A822D}" dt="2020-05-29T03:58:12.082" v="149"/>
          <ac:graphicFrameMkLst>
            <pc:docMk/>
            <pc:sldMk cId="838163153" sldId="466"/>
            <ac:graphicFrameMk id="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6:45.419" v="130"/>
          <ac:graphicFrameMkLst>
            <pc:docMk/>
            <pc:sldMk cId="838163153" sldId="466"/>
            <ac:graphicFrameMk id="1025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6:56.823" v="132"/>
          <ac:graphicFrameMkLst>
            <pc:docMk/>
            <pc:sldMk cId="838163153" sldId="466"/>
            <ac:graphicFrameMk id="158726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7:21.156" v="139" actId="1038"/>
          <ac:graphicFrameMkLst>
            <pc:docMk/>
            <pc:sldMk cId="838163153" sldId="466"/>
            <ac:graphicFrameMk id="15872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3:57:53.493" v="147" actId="1037"/>
          <ac:graphicFrameMkLst>
            <pc:docMk/>
            <pc:sldMk cId="838163153" sldId="466"/>
            <ac:graphicFrameMk id="158730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01:03.508" v="287" actId="1036"/>
        <pc:sldMkLst>
          <pc:docMk/>
          <pc:sldMk cId="3143558662" sldId="467"/>
        </pc:sldMkLst>
        <pc:spChg chg="mod">
          <ac:chgData name="Jun Cai" userId="57e790d697ad4281" providerId="LiveId" clId="{19E3C472-E503-49E6-87E2-F190BD8A822D}" dt="2020-05-29T04:00:57.129" v="282" actId="1035"/>
          <ac:spMkLst>
            <pc:docMk/>
            <pc:sldMk cId="3143558662" sldId="467"/>
            <ac:spMk id="163859" creationId="{00000000-0000-0000-0000-000000000000}"/>
          </ac:spMkLst>
        </pc:spChg>
        <pc:graphicFrameChg chg="add mod">
          <ac:chgData name="Jun Cai" userId="57e790d697ad4281" providerId="LiveId" clId="{19E3C472-E503-49E6-87E2-F190BD8A822D}" dt="2020-05-29T03:59:19.160" v="218" actId="1037"/>
          <ac:graphicFrameMkLst>
            <pc:docMk/>
            <pc:sldMk cId="3143558662" sldId="467"/>
            <ac:graphicFrameMk id="12" creationId="{EA8E8E89-A6D3-400F-B9CE-0FACF3408CF9}"/>
          </ac:graphicFrameMkLst>
        </pc:graphicFrameChg>
        <pc:graphicFrameChg chg="add mod">
          <ac:chgData name="Jun Cai" userId="57e790d697ad4281" providerId="LiveId" clId="{19E3C472-E503-49E6-87E2-F190BD8A822D}" dt="2020-05-29T03:59:38.446" v="267" actId="1035"/>
          <ac:graphicFrameMkLst>
            <pc:docMk/>
            <pc:sldMk cId="3143558662" sldId="467"/>
            <ac:graphicFrameMk id="13" creationId="{ECED45AC-0124-409F-A14F-A46E34E27BB1}"/>
          </ac:graphicFrameMkLst>
        </pc:graphicFrameChg>
        <pc:graphicFrameChg chg="add mod">
          <ac:chgData name="Jun Cai" userId="57e790d697ad4281" providerId="LiveId" clId="{19E3C472-E503-49E6-87E2-F190BD8A822D}" dt="2020-05-29T04:00:50.196" v="275" actId="1036"/>
          <ac:graphicFrameMkLst>
            <pc:docMk/>
            <pc:sldMk cId="3143558662" sldId="467"/>
            <ac:graphicFrameMk id="14" creationId="{99578601-FDDB-4716-AD8B-B80869BA0027}"/>
          </ac:graphicFrameMkLst>
        </pc:graphicFrameChg>
        <pc:graphicFrameChg chg="mod">
          <ac:chgData name="Jun Cai" userId="57e790d697ad4281" providerId="LiveId" clId="{19E3C472-E503-49E6-87E2-F190BD8A822D}" dt="2020-05-29T03:58:28.403" v="151"/>
          <ac:graphicFrameMkLst>
            <pc:docMk/>
            <pc:sldMk cId="3143558662" sldId="467"/>
            <ac:graphicFrameMk id="1126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1:03.508" v="287" actId="1036"/>
          <ac:graphicFrameMkLst>
            <pc:docMk/>
            <pc:sldMk cId="3143558662" sldId="467"/>
            <ac:graphicFrameMk id="11268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3:59:10.710" v="158" actId="478"/>
          <ac:graphicFrameMkLst>
            <pc:docMk/>
            <pc:sldMk cId="3143558662" sldId="467"/>
            <ac:graphicFrameMk id="11269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3:59:28.780" v="219" actId="478"/>
          <ac:graphicFrameMkLst>
            <pc:docMk/>
            <pc:sldMk cId="3143558662" sldId="467"/>
            <ac:graphicFrameMk id="11270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3:59:28.780" v="219" actId="478"/>
          <ac:graphicFrameMkLst>
            <pc:docMk/>
            <pc:sldMk cId="3143558662" sldId="467"/>
            <ac:graphicFrameMk id="1127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0:41.016" v="271"/>
          <ac:graphicFrameMkLst>
            <pc:docMk/>
            <pc:sldMk cId="3143558662" sldId="467"/>
            <ac:graphicFrameMk id="16385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0:27.721" v="269"/>
          <ac:graphicFrameMkLst>
            <pc:docMk/>
            <pc:sldMk cId="3143558662" sldId="467"/>
            <ac:graphicFrameMk id="163856" creationId="{00000000-0000-0000-0000-000000000000}"/>
          </ac:graphicFrameMkLst>
        </pc:graphicFrameChg>
      </pc:sldChg>
      <pc:sldChg chg="modSp">
        <pc:chgData name="Jun Cai" userId="57e790d697ad4281" providerId="LiveId" clId="{19E3C472-E503-49E6-87E2-F190BD8A822D}" dt="2020-05-29T04:02:33.267" v="301"/>
        <pc:sldMkLst>
          <pc:docMk/>
          <pc:sldMk cId="1615366015" sldId="468"/>
        </pc:sldMkLst>
        <pc:graphicFrameChg chg="mod">
          <ac:chgData name="Jun Cai" userId="57e790d697ad4281" providerId="LiveId" clId="{19E3C472-E503-49E6-87E2-F190BD8A822D}" dt="2020-05-29T04:01:28.218" v="289"/>
          <ac:graphicFrameMkLst>
            <pc:docMk/>
            <pc:sldMk cId="1615366015" sldId="468"/>
            <ac:graphicFrameMk id="1229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1:41.527" v="291"/>
          <ac:graphicFrameMkLst>
            <pc:docMk/>
            <pc:sldMk cId="1615366015" sldId="468"/>
            <ac:graphicFrameMk id="1229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1:55.045" v="294"/>
          <ac:graphicFrameMkLst>
            <pc:docMk/>
            <pc:sldMk cId="1615366015" sldId="468"/>
            <ac:graphicFrameMk id="12299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2:08.059" v="296"/>
          <ac:graphicFrameMkLst>
            <pc:docMk/>
            <pc:sldMk cId="1615366015" sldId="468"/>
            <ac:graphicFrameMk id="12300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2:20.736" v="298"/>
          <ac:graphicFrameMkLst>
            <pc:docMk/>
            <pc:sldMk cId="1615366015" sldId="468"/>
            <ac:graphicFrameMk id="12301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2:33.267" v="301"/>
          <ac:graphicFrameMkLst>
            <pc:docMk/>
            <pc:sldMk cId="1615366015" sldId="468"/>
            <ac:graphicFrameMk id="12302" creationId="{00000000-0000-0000-0000-000000000000}"/>
          </ac:graphicFrameMkLst>
        </pc:graphicFrameChg>
      </pc:sldChg>
      <pc:sldChg chg="addSp delSp modSp mod">
        <pc:chgData name="Jun Cai" userId="57e790d697ad4281" providerId="LiveId" clId="{19E3C472-E503-49E6-87E2-F190BD8A822D}" dt="2020-05-29T04:04:35.085" v="431" actId="1035"/>
        <pc:sldMkLst>
          <pc:docMk/>
          <pc:sldMk cId="3828019489" sldId="469"/>
        </pc:sldMkLst>
        <pc:graphicFrameChg chg="add mod">
          <ac:chgData name="Jun Cai" userId="57e790d697ad4281" providerId="LiveId" clId="{19E3C472-E503-49E6-87E2-F190BD8A822D}" dt="2020-05-29T04:03:08.565" v="304" actId="1076"/>
          <ac:graphicFrameMkLst>
            <pc:docMk/>
            <pc:sldMk cId="3828019489" sldId="469"/>
            <ac:graphicFrameMk id="17" creationId="{FDFB7272-AFBA-457E-B5EE-17C669130FA2}"/>
          </ac:graphicFrameMkLst>
        </pc:graphicFrameChg>
        <pc:graphicFrameChg chg="add mod">
          <ac:chgData name="Jun Cai" userId="57e790d697ad4281" providerId="LiveId" clId="{19E3C472-E503-49E6-87E2-F190BD8A822D}" dt="2020-05-29T04:03:37.929" v="313" actId="1036"/>
          <ac:graphicFrameMkLst>
            <pc:docMk/>
            <pc:sldMk cId="3828019489" sldId="469"/>
            <ac:graphicFrameMk id="18" creationId="{7CFF0CD3-1240-480E-BB36-85359D575E6D}"/>
          </ac:graphicFrameMkLst>
        </pc:graphicFrameChg>
        <pc:graphicFrameChg chg="add mod">
          <ac:chgData name="Jun Cai" userId="57e790d697ad4281" providerId="LiveId" clId="{19E3C472-E503-49E6-87E2-F190BD8A822D}" dt="2020-05-29T04:03:57.032" v="318"/>
          <ac:graphicFrameMkLst>
            <pc:docMk/>
            <pc:sldMk cId="3828019489" sldId="469"/>
            <ac:graphicFrameMk id="19" creationId="{90C58C85-B24D-4BAE-BF06-757DCCE102B6}"/>
          </ac:graphicFrameMkLst>
        </pc:graphicFrameChg>
        <pc:graphicFrameChg chg="add mod">
          <ac:chgData name="Jun Cai" userId="57e790d697ad4281" providerId="LiveId" clId="{19E3C472-E503-49E6-87E2-F190BD8A822D}" dt="2020-05-29T04:04:18.298" v="402" actId="1035"/>
          <ac:graphicFrameMkLst>
            <pc:docMk/>
            <pc:sldMk cId="3828019489" sldId="469"/>
            <ac:graphicFrameMk id="20" creationId="{A05CCD4F-7A5E-45C5-8B50-37649156DF04}"/>
          </ac:graphicFrameMkLst>
        </pc:graphicFrameChg>
        <pc:graphicFrameChg chg="add mod">
          <ac:chgData name="Jun Cai" userId="57e790d697ad4281" providerId="LiveId" clId="{19E3C472-E503-49E6-87E2-F190BD8A822D}" dt="2020-05-29T04:04:29.034" v="420" actId="1035"/>
          <ac:graphicFrameMkLst>
            <pc:docMk/>
            <pc:sldMk cId="3828019489" sldId="469"/>
            <ac:graphicFrameMk id="21" creationId="{F1464994-7E8C-4E1A-A642-1C912625491F}"/>
          </ac:graphicFrameMkLst>
        </pc:graphicFrameChg>
        <pc:graphicFrameChg chg="add mod">
          <ac:chgData name="Jun Cai" userId="57e790d697ad4281" providerId="LiveId" clId="{19E3C472-E503-49E6-87E2-F190BD8A822D}" dt="2020-05-29T04:04:35.085" v="431" actId="1035"/>
          <ac:graphicFrameMkLst>
            <pc:docMk/>
            <pc:sldMk cId="3828019489" sldId="469"/>
            <ac:graphicFrameMk id="22" creationId="{E42610C4-4FF9-42F1-9442-E1EF933190E3}"/>
          </ac:graphicFrameMkLst>
        </pc:graphicFrameChg>
        <pc:graphicFrameChg chg="del">
          <ac:chgData name="Jun Cai" userId="57e790d697ad4281" providerId="LiveId" clId="{19E3C472-E503-49E6-87E2-F190BD8A822D}" dt="2020-05-29T04:03:00.166" v="303" actId="478"/>
          <ac:graphicFrameMkLst>
            <pc:docMk/>
            <pc:sldMk cId="3828019489" sldId="469"/>
            <ac:graphicFrameMk id="13322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03:27.628" v="309" actId="478"/>
          <ac:graphicFrameMkLst>
            <pc:docMk/>
            <pc:sldMk cId="3828019489" sldId="469"/>
            <ac:graphicFrameMk id="13323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03:44.322" v="315" actId="478"/>
          <ac:graphicFrameMkLst>
            <pc:docMk/>
            <pc:sldMk cId="3828019489" sldId="469"/>
            <ac:graphicFrameMk id="13324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04:06.877" v="319" actId="478"/>
          <ac:graphicFrameMkLst>
            <pc:docMk/>
            <pc:sldMk cId="3828019489" sldId="469"/>
            <ac:graphicFrameMk id="13325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04:06.877" v="319" actId="478"/>
          <ac:graphicFrameMkLst>
            <pc:docMk/>
            <pc:sldMk cId="3828019489" sldId="469"/>
            <ac:graphicFrameMk id="13326" creationId="{00000000-0000-0000-0000-000000000000}"/>
          </ac:graphicFrameMkLst>
        </pc:graphicFrameChg>
        <pc:graphicFrameChg chg="del">
          <ac:chgData name="Jun Cai" userId="57e790d697ad4281" providerId="LiveId" clId="{19E3C472-E503-49E6-87E2-F190BD8A822D}" dt="2020-05-29T04:04:06.877" v="319" actId="478"/>
          <ac:graphicFrameMkLst>
            <pc:docMk/>
            <pc:sldMk cId="3828019489" sldId="469"/>
            <ac:graphicFrameMk id="13327" creationId="{00000000-0000-0000-0000-000000000000}"/>
          </ac:graphicFrameMkLst>
        </pc:graphicFrameChg>
      </pc:sldChg>
      <pc:sldChg chg="modSp mod">
        <pc:chgData name="Jun Cai" userId="57e790d697ad4281" providerId="LiveId" clId="{19E3C472-E503-49E6-87E2-F190BD8A822D}" dt="2020-05-29T04:06:21.477" v="457" actId="1038"/>
        <pc:sldMkLst>
          <pc:docMk/>
          <pc:sldMk cId="1898422332" sldId="470"/>
        </pc:sldMkLst>
        <pc:graphicFrameChg chg="mod">
          <ac:chgData name="Jun Cai" userId="57e790d697ad4281" providerId="LiveId" clId="{19E3C472-E503-49E6-87E2-F190BD8A822D}" dt="2020-05-29T04:05:03.944" v="433"/>
          <ac:graphicFrameMkLst>
            <pc:docMk/>
            <pc:sldMk cId="1898422332" sldId="470"/>
            <ac:graphicFrameMk id="14338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5:12.073" v="435"/>
          <ac:graphicFrameMkLst>
            <pc:docMk/>
            <pc:sldMk cId="1898422332" sldId="470"/>
            <ac:graphicFrameMk id="14340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5:27.990" v="438"/>
          <ac:graphicFrameMkLst>
            <pc:docMk/>
            <pc:sldMk cId="1898422332" sldId="470"/>
            <ac:graphicFrameMk id="14342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6:21.477" v="457" actId="1038"/>
          <ac:graphicFrameMkLst>
            <pc:docMk/>
            <pc:sldMk cId="1898422332" sldId="470"/>
            <ac:graphicFrameMk id="14344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6:08.790" v="444"/>
          <ac:graphicFrameMkLst>
            <pc:docMk/>
            <pc:sldMk cId="1898422332" sldId="470"/>
            <ac:graphicFrameMk id="14345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5:55.838" v="442"/>
          <ac:graphicFrameMkLst>
            <pc:docMk/>
            <pc:sldMk cId="1898422332" sldId="470"/>
            <ac:graphicFrameMk id="14347" creationId="{00000000-0000-0000-0000-000000000000}"/>
          </ac:graphicFrameMkLst>
        </pc:graphicFrameChg>
        <pc:graphicFrameChg chg="mod">
          <ac:chgData name="Jun Cai" userId="57e790d697ad4281" providerId="LiveId" clId="{19E3C472-E503-49E6-87E2-F190BD8A822D}" dt="2020-05-29T04:05:42.654" v="440"/>
          <ac:graphicFrameMkLst>
            <pc:docMk/>
            <pc:sldMk cId="1898422332" sldId="470"/>
            <ac:graphicFrameMk id="14349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3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5E3D7E16-1760-4AF9-B8DB-8E4E390A10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284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D5AEDD7-C17A-4FCF-BDD5-ADB5A5C7391A}" type="slidenum">
              <a:rPr lang="en-US" altLang="zh-CN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1E3482B-DF32-401B-8F75-FF1C578A99AD}" type="slidenum">
              <a:rPr lang="en-US" altLang="zh-CN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BE3FE-9525-423A-BDFE-ED16B04B44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316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662E1-E0C0-4C14-AB27-A0FC77AEE7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2183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37929-10A7-49EE-B802-8169346FDB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731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55B6B0-62A3-4A20-A386-E341F330CD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2597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5B5E4-FB86-4E74-BC59-BFAF90D6C7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1157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0F570-DBDD-4285-8A3A-3D9224D995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630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DD3E7-7C25-4496-B413-47EA771291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757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7BE74-B91D-46BD-97AF-48ECE20EE2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4144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568D6-9C42-49E7-AFD8-A1C2C65250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0674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F60D5-6346-4E83-9FAD-A1E0F85243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3302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560F5-2051-408B-82EF-D4B2453E57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5990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FA7F5-8A65-478D-AC81-02DEED62CA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271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63DE0870-1C5B-4717-8034-66295CC479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4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  <p:sldLayoutId id="214748399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6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1"/>
          <p:cNvGrpSpPr>
            <a:grpSpLocks/>
          </p:cNvGrpSpPr>
          <p:nvPr/>
        </p:nvGrpSpPr>
        <p:grpSpPr bwMode="auto">
          <a:xfrm>
            <a:off x="2362200" y="1219200"/>
            <a:ext cx="4743450" cy="1009650"/>
            <a:chOff x="1488" y="768"/>
            <a:chExt cx="2988" cy="636"/>
          </a:xfrm>
        </p:grpSpPr>
        <p:sp>
          <p:nvSpPr>
            <p:cNvPr id="157716" name="AutoShape 20"/>
            <p:cNvSpPr>
              <a:spLocks noChangeArrowheads="1"/>
            </p:cNvSpPr>
            <p:nvPr/>
          </p:nvSpPr>
          <p:spPr bwMode="auto">
            <a:xfrm>
              <a:off x="1488" y="768"/>
              <a:ext cx="2988" cy="6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>
              <a:prstShdw prst="shdw18" dist="17961" dir="135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715" name="Rectangle 19"/>
            <p:cNvSpPr>
              <a:spLocks noChangeArrowheads="1"/>
            </p:cNvSpPr>
            <p:nvPr/>
          </p:nvSpPr>
          <p:spPr bwMode="auto">
            <a:xfrm>
              <a:off x="1571" y="833"/>
              <a:ext cx="2548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4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Ⅱ </a:t>
              </a:r>
              <a:r>
                <a:rPr kumimoji="1" lang="zh-CN" altLang="en-US" sz="4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平衡常数计算</a:t>
              </a:r>
            </a:p>
          </p:txBody>
        </p:sp>
      </p:grpSp>
      <p:sp>
        <p:nvSpPr>
          <p:cNvPr id="3075" name="AutoShape 23"/>
          <p:cNvSpPr>
            <a:spLocks noChangeArrowheads="1"/>
          </p:cNvSpPr>
          <p:nvPr/>
        </p:nvSpPr>
        <p:spPr bwMode="auto">
          <a:xfrm>
            <a:off x="762000" y="2952750"/>
            <a:ext cx="3543300" cy="2667000"/>
          </a:xfrm>
          <a:prstGeom prst="roundRect">
            <a:avLst>
              <a:gd name="adj" fmla="val 16667"/>
            </a:avLst>
          </a:prstGeom>
          <a:solidFill>
            <a:srgbClr val="C0C0C0"/>
          </a:solidFill>
          <a:ln>
            <a:noFill/>
          </a:ln>
          <a:effectLst>
            <a:prstShdw prst="shdw17" dist="17961" dir="13500000">
              <a:srgbClr val="737373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7720" name="Rectangle 24"/>
          <p:cNvSpPr>
            <a:spLocks noChangeArrowheads="1"/>
          </p:cNvSpPr>
          <p:nvPr/>
        </p:nvSpPr>
        <p:spPr bwMode="auto">
          <a:xfrm>
            <a:off x="1139825" y="3343275"/>
            <a:ext cx="27876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5-8 </a:t>
            </a:r>
            <a:r>
              <a:rPr kumimoji="1"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温度对平衡常数的影响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7" name="AutoShape 26"/>
          <p:cNvSpPr>
            <a:spLocks noChangeArrowheads="1"/>
          </p:cNvSpPr>
          <p:nvPr/>
        </p:nvSpPr>
        <p:spPr bwMode="auto">
          <a:xfrm>
            <a:off x="4838700" y="2952750"/>
            <a:ext cx="3543300" cy="2667000"/>
          </a:xfrm>
          <a:prstGeom prst="roundRect">
            <a:avLst>
              <a:gd name="adj" fmla="val 16667"/>
            </a:avLst>
          </a:prstGeom>
          <a:solidFill>
            <a:srgbClr val="C0C0C0"/>
          </a:solidFill>
          <a:ln>
            <a:noFill/>
          </a:ln>
          <a:effectLst>
            <a:prstShdw prst="shdw17" dist="17961" dir="13500000">
              <a:srgbClr val="737373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7724" name="Rectangle 28"/>
          <p:cNvSpPr>
            <a:spLocks noChangeArrowheads="1"/>
          </p:cNvSpPr>
          <p:nvPr/>
        </p:nvSpPr>
        <p:spPr bwMode="auto">
          <a:xfrm>
            <a:off x="5235575" y="3343275"/>
            <a:ext cx="27876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5-9 </a:t>
            </a:r>
            <a:r>
              <a:rPr kumimoji="1"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由热性质数据计算平衡常数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9" name="AutoShape 30"/>
          <p:cNvSpPr>
            <a:spLocks noChangeArrowheads="1"/>
          </p:cNvSpPr>
          <p:nvPr/>
        </p:nvSpPr>
        <p:spPr bwMode="auto">
          <a:xfrm rot="3186898">
            <a:off x="5467350" y="2360613"/>
            <a:ext cx="593725" cy="428625"/>
          </a:xfrm>
          <a:prstGeom prst="rightArrow">
            <a:avLst>
              <a:gd name="adj1" fmla="val 50000"/>
              <a:gd name="adj2" fmla="val 34630"/>
            </a:avLst>
          </a:prstGeom>
          <a:solidFill>
            <a:srgbClr val="0000FF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080" name="AutoShape 31"/>
          <p:cNvSpPr>
            <a:spLocks noChangeArrowheads="1"/>
          </p:cNvSpPr>
          <p:nvPr/>
        </p:nvSpPr>
        <p:spPr bwMode="auto">
          <a:xfrm rot="18413102" flipH="1">
            <a:off x="3333750" y="2360613"/>
            <a:ext cx="593725" cy="428625"/>
          </a:xfrm>
          <a:prstGeom prst="rightArrow">
            <a:avLst>
              <a:gd name="adj1" fmla="val 50000"/>
              <a:gd name="adj2" fmla="val 34630"/>
            </a:avLst>
          </a:prstGeom>
          <a:solidFill>
            <a:srgbClr val="0000FF"/>
          </a:solidFill>
          <a:ln>
            <a:noFill/>
          </a:ln>
          <a:effectLst>
            <a:prstShdw prst="shdw17" dist="17961" dir="2700000">
              <a:srgbClr val="0000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90646"/>
      </p:ext>
    </p:extLst>
  </p:cSld>
  <p:clrMapOvr>
    <a:masterClrMapping/>
  </p:clrMapOvr>
  <p:transition advClick="0"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04838" y="596900"/>
            <a:ext cx="811371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压力对平衡常数的影响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ffect of pressure on equilibrium constants)</a:t>
            </a:r>
            <a:endParaRPr kumimoji="1" lang="zh-CN" altLang="en-US" sz="280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498475" y="1690688"/>
            <a:ext cx="2817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际气体反应：</a:t>
            </a:r>
          </a:p>
        </p:txBody>
      </p:sp>
      <p:sp>
        <p:nvSpPr>
          <p:cNvPr id="12292" name="Text Box 8"/>
          <p:cNvSpPr txBox="1">
            <a:spLocks noChangeArrowheads="1"/>
          </p:cNvSpPr>
          <p:nvPr/>
        </p:nvSpPr>
        <p:spPr bwMode="auto">
          <a:xfrm>
            <a:off x="3870325" y="1757363"/>
            <a:ext cx="3719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仅是温度的函数</a:t>
            </a:r>
            <a:endParaRPr kumimoji="1" lang="zh-CN" altLang="en-US" sz="2400">
              <a:solidFill>
                <a:srgbClr val="993300"/>
              </a:solidFill>
              <a:latin typeface="Times New Roman" pitchFamily="18" charset="0"/>
            </a:endParaRPr>
          </a:p>
        </p:txBody>
      </p:sp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3876675" y="2378075"/>
            <a:ext cx="339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仅是温度的函数</a:t>
            </a:r>
          </a:p>
        </p:txBody>
      </p:sp>
      <p:sp>
        <p:nvSpPr>
          <p:cNvPr id="12294" name="Text Box 10"/>
          <p:cNvSpPr txBox="1">
            <a:spLocks noChangeArrowheads="1"/>
          </p:cNvSpPr>
          <p:nvPr/>
        </p:nvSpPr>
        <p:spPr bwMode="auto">
          <a:xfrm>
            <a:off x="3894138" y="2973388"/>
            <a:ext cx="482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温度、压力及组成的函数</a:t>
            </a:r>
          </a:p>
        </p:txBody>
      </p:sp>
      <p:sp>
        <p:nvSpPr>
          <p:cNvPr id="159755" name="Text Box 11"/>
          <p:cNvSpPr txBox="1">
            <a:spLocks noChangeArrowheads="1"/>
          </p:cNvSpPr>
          <p:nvPr/>
        </p:nvSpPr>
        <p:spPr bwMode="auto">
          <a:xfrm>
            <a:off x="517525" y="4338638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理想气体反应：</a:t>
            </a:r>
            <a:endParaRPr kumimoji="1" lang="zh-CN" altLang="en-US" sz="2400">
              <a:solidFill>
                <a:srgbClr val="000000"/>
              </a:solidFill>
            </a:endParaRPr>
          </a:p>
        </p:txBody>
      </p:sp>
      <p:sp>
        <p:nvSpPr>
          <p:cNvPr id="12296" name="Text Box 16"/>
          <p:cNvSpPr txBox="1">
            <a:spLocks noChangeArrowheads="1"/>
          </p:cNvSpPr>
          <p:nvPr/>
        </p:nvSpPr>
        <p:spPr bwMode="auto">
          <a:xfrm>
            <a:off x="4897438" y="4943475"/>
            <a:ext cx="270986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仅是温度的函数</a:t>
            </a:r>
            <a:endParaRPr kumimoji="1" lang="zh-CN" altLang="en-US" sz="2400">
              <a:solidFill>
                <a:srgbClr val="993300"/>
              </a:solidFill>
              <a:latin typeface="Times New Roman" pitchFamily="18" charset="0"/>
            </a:endParaRPr>
          </a:p>
        </p:txBody>
      </p:sp>
      <p:graphicFrame>
        <p:nvGraphicFramePr>
          <p:cNvPr id="1229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09506"/>
              </p:ext>
            </p:extLst>
          </p:nvPr>
        </p:nvGraphicFramePr>
        <p:xfrm>
          <a:off x="3325813" y="1800225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1229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1800225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338817"/>
              </p:ext>
            </p:extLst>
          </p:nvPr>
        </p:nvGraphicFramePr>
        <p:xfrm>
          <a:off x="3354388" y="2428875"/>
          <a:ext cx="5222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1229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428875"/>
                        <a:ext cx="5222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24309"/>
              </p:ext>
            </p:extLst>
          </p:nvPr>
        </p:nvGraphicFramePr>
        <p:xfrm>
          <a:off x="3355975" y="3046413"/>
          <a:ext cx="492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1229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046413"/>
                        <a:ext cx="4921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09112"/>
              </p:ext>
            </p:extLst>
          </p:nvPr>
        </p:nvGraphicFramePr>
        <p:xfrm>
          <a:off x="3432175" y="4352925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66400" imgH="190440" progId="Equation.DSMT4">
                  <p:embed/>
                </p:oleObj>
              </mc:Choice>
              <mc:Fallback>
                <p:oleObj name="Equation" r:id="rId9" imgW="266400" imgH="190440" progId="Equation.DSMT4">
                  <p:embed/>
                  <p:pic>
                    <p:nvPicPr>
                      <p:cNvPr id="1230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352925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69266"/>
              </p:ext>
            </p:extLst>
          </p:nvPr>
        </p:nvGraphicFramePr>
        <p:xfrm>
          <a:off x="3460750" y="4981575"/>
          <a:ext cx="520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28600" imgH="241200" progId="Equation.DSMT4">
                  <p:embed/>
                </p:oleObj>
              </mc:Choice>
              <mc:Fallback>
                <p:oleObj name="Equation" r:id="rId11" imgW="228600" imgH="241200" progId="Equation.DSMT4">
                  <p:embed/>
                  <p:pic>
                    <p:nvPicPr>
                      <p:cNvPr id="1230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981575"/>
                        <a:ext cx="5207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52987"/>
              </p:ext>
            </p:extLst>
          </p:nvPr>
        </p:nvGraphicFramePr>
        <p:xfrm>
          <a:off x="3462338" y="5638800"/>
          <a:ext cx="492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12302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5638800"/>
                        <a:ext cx="4921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右大括号 1"/>
          <p:cNvSpPr>
            <a:spLocks/>
          </p:cNvSpPr>
          <p:nvPr/>
        </p:nvSpPr>
        <p:spPr bwMode="auto">
          <a:xfrm>
            <a:off x="4097338" y="4518025"/>
            <a:ext cx="381000" cy="1573213"/>
          </a:xfrm>
          <a:prstGeom prst="rightBrace">
            <a:avLst>
              <a:gd name="adj1" fmla="val 8316"/>
              <a:gd name="adj2" fmla="val 50000"/>
            </a:avLst>
          </a:prstGeom>
          <a:noFill/>
          <a:ln w="31750" algn="ctr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3660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84225" y="1595438"/>
            <a:ext cx="482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</a:rPr>
              <a:t>液态或固态混合物中的反应：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315" name="Text Box 7"/>
          <p:cNvSpPr txBox="1">
            <a:spLocks noChangeArrowheads="1"/>
          </p:cNvSpPr>
          <p:nvPr/>
        </p:nvSpPr>
        <p:spPr bwMode="auto">
          <a:xfrm>
            <a:off x="2632075" y="2243138"/>
            <a:ext cx="339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仅是温度的函数</a:t>
            </a:r>
            <a:endParaRPr kumimoji="1" lang="zh-CN" altLang="en-US" sz="2400">
              <a:solidFill>
                <a:srgbClr val="993300"/>
              </a:solidFill>
              <a:latin typeface="Times New Roman" pitchFamily="18" charset="0"/>
            </a:endParaRPr>
          </a:p>
        </p:txBody>
      </p:sp>
      <p:sp>
        <p:nvSpPr>
          <p:cNvPr id="13316" name="Text Box 8"/>
          <p:cNvSpPr txBox="1">
            <a:spLocks noChangeArrowheads="1"/>
          </p:cNvSpPr>
          <p:nvPr/>
        </p:nvSpPr>
        <p:spPr bwMode="auto">
          <a:xfrm>
            <a:off x="2662238" y="2774950"/>
            <a:ext cx="375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温度、压力的函数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2679700" y="3348038"/>
            <a:ext cx="482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温度、压力及组成的函数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784225" y="3976688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</a:rPr>
              <a:t>理想混合物中的反应：</a:t>
            </a:r>
          </a:p>
        </p:txBody>
      </p:sp>
      <p:sp>
        <p:nvSpPr>
          <p:cNvPr id="13319" name="Text Box 15"/>
          <p:cNvSpPr txBox="1">
            <a:spLocks noChangeArrowheads="1"/>
          </p:cNvSpPr>
          <p:nvPr/>
        </p:nvSpPr>
        <p:spPr bwMode="auto">
          <a:xfrm>
            <a:off x="2698750" y="4605338"/>
            <a:ext cx="339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仅是温度的函数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3320" name="Text Box 16"/>
          <p:cNvSpPr txBox="1">
            <a:spLocks noChangeArrowheads="1"/>
          </p:cNvSpPr>
          <p:nvPr/>
        </p:nvSpPr>
        <p:spPr bwMode="auto">
          <a:xfrm>
            <a:off x="2701925" y="5214938"/>
            <a:ext cx="3752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温度、压力的函数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21" name="Text Box 17"/>
          <p:cNvSpPr txBox="1">
            <a:spLocks noChangeArrowheads="1"/>
          </p:cNvSpPr>
          <p:nvPr/>
        </p:nvSpPr>
        <p:spPr bwMode="auto">
          <a:xfrm>
            <a:off x="2708275" y="5805488"/>
            <a:ext cx="377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温度、压力的函数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28" name="Text Box 2"/>
          <p:cNvSpPr txBox="1">
            <a:spLocks noChangeArrowheads="1"/>
          </p:cNvSpPr>
          <p:nvPr/>
        </p:nvSpPr>
        <p:spPr bwMode="auto">
          <a:xfrm>
            <a:off x="604838" y="596900"/>
            <a:ext cx="811371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压力对平衡常数的影响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ffect of pressure on equilibrium constants)</a:t>
            </a:r>
            <a:endParaRPr kumimoji="1" lang="zh-CN" altLang="en-US" sz="280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7" name="对象 1">
            <a:extLst>
              <a:ext uri="{FF2B5EF4-FFF2-40B4-BE49-F238E27FC236}">
                <a16:creationId xmlns:a16="http://schemas.microsoft.com/office/drawing/2014/main" id="{FDFB7272-AFBA-457E-B5EE-17C669130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48774"/>
              </p:ext>
            </p:extLst>
          </p:nvPr>
        </p:nvGraphicFramePr>
        <p:xfrm>
          <a:off x="1925637" y="2295526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17" name="对象 1">
                        <a:extLst>
                          <a:ext uri="{FF2B5EF4-FFF2-40B4-BE49-F238E27FC236}">
                            <a16:creationId xmlns:a16="http://schemas.microsoft.com/office/drawing/2014/main" id="{FDFB7272-AFBA-457E-B5EE-17C669130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7" y="2295526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">
            <a:extLst>
              <a:ext uri="{FF2B5EF4-FFF2-40B4-BE49-F238E27FC236}">
                <a16:creationId xmlns:a16="http://schemas.microsoft.com/office/drawing/2014/main" id="{7CFF0CD3-1240-480E-BB36-85359D575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51403"/>
              </p:ext>
            </p:extLst>
          </p:nvPr>
        </p:nvGraphicFramePr>
        <p:xfrm>
          <a:off x="1925637" y="2836629"/>
          <a:ext cx="4937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18" name="对象 1">
                        <a:extLst>
                          <a:ext uri="{FF2B5EF4-FFF2-40B4-BE49-F238E27FC236}">
                            <a16:creationId xmlns:a16="http://schemas.microsoft.com/office/drawing/2014/main" id="{7CFF0CD3-1240-480E-BB36-85359D575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7" y="2836629"/>
                        <a:ext cx="4937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">
            <a:extLst>
              <a:ext uri="{FF2B5EF4-FFF2-40B4-BE49-F238E27FC236}">
                <a16:creationId xmlns:a16="http://schemas.microsoft.com/office/drawing/2014/main" id="{90C58C85-B24D-4BAE-BF06-757DCCE10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14499"/>
              </p:ext>
            </p:extLst>
          </p:nvPr>
        </p:nvGraphicFramePr>
        <p:xfrm>
          <a:off x="1933575" y="3362325"/>
          <a:ext cx="4651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19" name="对象 1">
                        <a:extLst>
                          <a:ext uri="{FF2B5EF4-FFF2-40B4-BE49-F238E27FC236}">
                            <a16:creationId xmlns:a16="http://schemas.microsoft.com/office/drawing/2014/main" id="{90C58C85-B24D-4BAE-BF06-757DCCE10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362325"/>
                        <a:ext cx="4651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">
            <a:extLst>
              <a:ext uri="{FF2B5EF4-FFF2-40B4-BE49-F238E27FC236}">
                <a16:creationId xmlns:a16="http://schemas.microsoft.com/office/drawing/2014/main" id="{A05CCD4F-7A5E-45C5-8B50-37649156D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484430"/>
              </p:ext>
            </p:extLst>
          </p:nvPr>
        </p:nvGraphicFramePr>
        <p:xfrm>
          <a:off x="1927035" y="4629066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66400" imgH="190440" progId="Equation.DSMT4">
                  <p:embed/>
                </p:oleObj>
              </mc:Choice>
              <mc:Fallback>
                <p:oleObj name="Equation" r:id="rId9" imgW="266400" imgH="190440" progId="Equation.DSMT4">
                  <p:embed/>
                  <p:pic>
                    <p:nvPicPr>
                      <p:cNvPr id="20" name="对象 1">
                        <a:extLst>
                          <a:ext uri="{FF2B5EF4-FFF2-40B4-BE49-F238E27FC236}">
                            <a16:creationId xmlns:a16="http://schemas.microsoft.com/office/drawing/2014/main" id="{A05CCD4F-7A5E-45C5-8B50-37649156D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035" y="4629066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1">
            <a:extLst>
              <a:ext uri="{FF2B5EF4-FFF2-40B4-BE49-F238E27FC236}">
                <a16:creationId xmlns:a16="http://schemas.microsoft.com/office/drawing/2014/main" id="{F1464994-7E8C-4E1A-A642-1C9126254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04621"/>
              </p:ext>
            </p:extLst>
          </p:nvPr>
        </p:nvGraphicFramePr>
        <p:xfrm>
          <a:off x="1927035" y="5237281"/>
          <a:ext cx="4937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21" name="对象 1">
                        <a:extLst>
                          <a:ext uri="{FF2B5EF4-FFF2-40B4-BE49-F238E27FC236}">
                            <a16:creationId xmlns:a16="http://schemas.microsoft.com/office/drawing/2014/main" id="{F1464994-7E8C-4E1A-A642-1C9126254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035" y="5237281"/>
                        <a:ext cx="4937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">
            <a:extLst>
              <a:ext uri="{FF2B5EF4-FFF2-40B4-BE49-F238E27FC236}">
                <a16:creationId xmlns:a16="http://schemas.microsoft.com/office/drawing/2014/main" id="{E42610C4-4FF9-42F1-9442-E1EF93319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94223"/>
              </p:ext>
            </p:extLst>
          </p:nvPr>
        </p:nvGraphicFramePr>
        <p:xfrm>
          <a:off x="1934973" y="5863645"/>
          <a:ext cx="4651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22" name="对象 1">
                        <a:extLst>
                          <a:ext uri="{FF2B5EF4-FFF2-40B4-BE49-F238E27FC236}">
                            <a16:creationId xmlns:a16="http://schemas.microsoft.com/office/drawing/2014/main" id="{E42610C4-4FF9-42F1-9442-E1EF93319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973" y="5863645"/>
                        <a:ext cx="4651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0194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546708"/>
              </p:ext>
            </p:extLst>
          </p:nvPr>
        </p:nvGraphicFramePr>
        <p:xfrm>
          <a:off x="600075" y="1530350"/>
          <a:ext cx="568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143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530350"/>
                        <a:ext cx="5683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1273175" y="1473200"/>
            <a:ext cx="3738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仅是温度的函数</a:t>
            </a:r>
            <a:endParaRPr kumimoji="1" lang="zh-CN" altLang="en-US" sz="2400">
              <a:solidFill>
                <a:srgbClr val="993300"/>
              </a:solidFill>
              <a:latin typeface="Times New Roman" pitchFamily="18" charset="0"/>
            </a:endParaRP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71543"/>
              </p:ext>
            </p:extLst>
          </p:nvPr>
        </p:nvGraphicFramePr>
        <p:xfrm>
          <a:off x="646113" y="2043113"/>
          <a:ext cx="4873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143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043113"/>
                        <a:ext cx="4873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1296988" y="1982788"/>
            <a:ext cx="3752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993300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</a:rPr>
              <a:t>一般是温度的函数</a:t>
            </a:r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88346"/>
              </p:ext>
            </p:extLst>
          </p:nvPr>
        </p:nvGraphicFramePr>
        <p:xfrm>
          <a:off x="1676400" y="2525713"/>
          <a:ext cx="65516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3276360" imgH="380880" progId="Equation.DSMT4">
                  <p:embed/>
                </p:oleObj>
              </mc:Choice>
              <mc:Fallback>
                <p:oleObj name="Equation" r:id="rId7" imgW="3276360" imgH="380880" progId="Equation.DSMT4">
                  <p:embed/>
                  <p:pic>
                    <p:nvPicPr>
                      <p:cNvPr id="143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25713"/>
                        <a:ext cx="65516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2157413" y="3122613"/>
            <a:ext cx="671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有纯液体或纯固体参加的多相化学反应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43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715466"/>
              </p:ext>
            </p:extLst>
          </p:nvPr>
        </p:nvGraphicFramePr>
        <p:xfrm>
          <a:off x="454229" y="3933825"/>
          <a:ext cx="485775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228600" imgH="1155600" progId="Equation.DSMT4">
                  <p:embed/>
                </p:oleObj>
              </mc:Choice>
              <mc:Fallback>
                <p:oleObj name="Equation" r:id="rId9" imgW="228600" imgH="1155600" progId="Equation.DSMT4">
                  <p:embed/>
                  <p:pic>
                    <p:nvPicPr>
                      <p:cNvPr id="143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29" y="3933825"/>
                        <a:ext cx="485775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42984"/>
              </p:ext>
            </p:extLst>
          </p:nvPr>
        </p:nvGraphicFramePr>
        <p:xfrm>
          <a:off x="1130300" y="5722938"/>
          <a:ext cx="5483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743200" imgH="457200" progId="Equation.DSMT4">
                  <p:embed/>
                </p:oleObj>
              </mc:Choice>
              <mc:Fallback>
                <p:oleObj name="Equation" r:id="rId11" imgW="2743200" imgH="457200" progId="Equation.DSMT4">
                  <p:embed/>
                  <p:pic>
                    <p:nvPicPr>
                      <p:cNvPr id="143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722938"/>
                        <a:ext cx="5483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1"/>
          <p:cNvSpPr txBox="1">
            <a:spLocks noChangeArrowheads="1"/>
          </p:cNvSpPr>
          <p:nvPr/>
        </p:nvSpPr>
        <p:spPr bwMode="auto">
          <a:xfrm>
            <a:off x="6729413" y="5913438"/>
            <a:ext cx="226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理想混合物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143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20680"/>
              </p:ext>
            </p:extLst>
          </p:nvPr>
        </p:nvGraphicFramePr>
        <p:xfrm>
          <a:off x="1155700" y="4718050"/>
          <a:ext cx="548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2743200" imgH="457200" progId="Equation.DSMT4">
                  <p:embed/>
                </p:oleObj>
              </mc:Choice>
              <mc:Fallback>
                <p:oleObj name="Equation" r:id="rId13" imgW="2743200" imgH="457200" progId="Equation.DSMT4">
                  <p:embed/>
                  <p:pic>
                    <p:nvPicPr>
                      <p:cNvPr id="143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718050"/>
                        <a:ext cx="548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6726238" y="4883150"/>
            <a:ext cx="228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实际混合物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143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19963"/>
              </p:ext>
            </p:extLst>
          </p:nvPr>
        </p:nvGraphicFramePr>
        <p:xfrm>
          <a:off x="1323975" y="3783013"/>
          <a:ext cx="45862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2260440" imgH="330120" progId="Equation.DSMT4">
                  <p:embed/>
                </p:oleObj>
              </mc:Choice>
              <mc:Fallback>
                <p:oleObj name="Equation" r:id="rId15" imgW="2260440" imgH="330120" progId="Equation.DSMT4">
                  <p:embed/>
                  <p:pic>
                    <p:nvPicPr>
                      <p:cNvPr id="143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783013"/>
                        <a:ext cx="45862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5"/>
          <p:cNvSpPr txBox="1">
            <a:spLocks noChangeArrowheads="1"/>
          </p:cNvSpPr>
          <p:nvPr/>
        </p:nvSpPr>
        <p:spPr bwMode="auto">
          <a:xfrm>
            <a:off x="6288088" y="3883025"/>
            <a:ext cx="258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实际气体反应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4351" name="Text Box 2"/>
          <p:cNvSpPr txBox="1">
            <a:spLocks noChangeArrowheads="1"/>
          </p:cNvSpPr>
          <p:nvPr/>
        </p:nvSpPr>
        <p:spPr bwMode="auto">
          <a:xfrm>
            <a:off x="604838" y="596900"/>
            <a:ext cx="811371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压力对平衡常数的影响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ffect of pressure on equilibrium constants)</a:t>
            </a:r>
            <a:endParaRPr kumimoji="1" lang="zh-CN" altLang="en-US" sz="280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84223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9"/>
          <p:cNvSpPr txBox="1">
            <a:spLocks noChangeArrowheads="1"/>
          </p:cNvSpPr>
          <p:nvPr/>
        </p:nvSpPr>
        <p:spPr bwMode="auto">
          <a:xfrm>
            <a:off x="548640" y="561638"/>
            <a:ext cx="804672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33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相同温度下，同一气相反应在高压下的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和它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在低压下的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之间的关系是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__________________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＞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、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＝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、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＜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）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6BA1EA3-0D81-4078-BE7A-B9DC62AA56B2}"/>
              </a:ext>
            </a:extLst>
          </p:cNvPr>
          <p:cNvSpPr/>
          <p:nvPr/>
        </p:nvSpPr>
        <p:spPr>
          <a:xfrm>
            <a:off x="5790247" y="1203594"/>
            <a:ext cx="1417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0" i="1" dirty="0" err="1">
                <a:solidFill>
                  <a:srgbClr val="000000"/>
                </a:solidFill>
              </a:rPr>
              <a:t>K</a:t>
            </a:r>
            <a:r>
              <a:rPr kumimoji="1" lang="en-US" altLang="zh-CN" b="0" i="1" baseline="-25000" dirty="0" err="1">
                <a:solidFill>
                  <a:srgbClr val="000000"/>
                </a:solidFill>
              </a:rPr>
              <a:t>f</a:t>
            </a:r>
            <a:r>
              <a:rPr kumimoji="1" lang="en-US" altLang="zh-CN" b="0" i="1" baseline="-25000" dirty="0">
                <a:solidFill>
                  <a:srgbClr val="000000"/>
                </a:solidFill>
              </a:rPr>
              <a:t> </a:t>
            </a:r>
            <a:r>
              <a:rPr kumimoji="1" lang="zh-CN" altLang="en-US" dirty="0">
                <a:solidFill>
                  <a:srgbClr val="000000"/>
                </a:solidFill>
              </a:rPr>
              <a:t>＝</a:t>
            </a:r>
            <a:r>
              <a:rPr kumimoji="1" lang="en-US" altLang="zh-CN" b="0" i="1" dirty="0">
                <a:solidFill>
                  <a:srgbClr val="000000"/>
                </a:solidFill>
              </a:rPr>
              <a:t> </a:t>
            </a:r>
            <a:r>
              <a:rPr kumimoji="1" lang="en-US" altLang="zh-CN" b="0" i="1" dirty="0" err="1">
                <a:solidFill>
                  <a:srgbClr val="000000"/>
                </a:solidFill>
              </a:rPr>
              <a:t>K</a:t>
            </a:r>
            <a:r>
              <a:rPr kumimoji="1" lang="en-US" altLang="zh-CN" b="0" i="1" baseline="-25000" dirty="0" err="1">
                <a:solidFill>
                  <a:srgbClr val="000000"/>
                </a:solidFill>
              </a:rPr>
              <a:t>p</a:t>
            </a:r>
            <a:r>
              <a:rPr kumimoji="1" lang="en-US" altLang="zh-CN" b="0" i="1" baseline="-25000" dirty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339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1642914" y="1136650"/>
            <a:ext cx="6077099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714500" indent="-1714500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5-8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温度对平衡常数的影响</a:t>
            </a:r>
          </a:p>
        </p:txBody>
      </p:sp>
      <p:sp>
        <p:nvSpPr>
          <p:cNvPr id="4099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Effect of Temperature on Equilibrium Constant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443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62"/>
          <p:cNvSpPr txBox="1">
            <a:spLocks noChangeArrowheads="1"/>
          </p:cNvSpPr>
          <p:nvPr/>
        </p:nvSpPr>
        <p:spPr bwMode="auto">
          <a:xfrm>
            <a:off x="604838" y="612775"/>
            <a:ext cx="81756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温度对标准平衡常数的影响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ffect of temperature on standard equilibrium constant)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5123" name="Object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020353"/>
              </p:ext>
            </p:extLst>
          </p:nvPr>
        </p:nvGraphicFramePr>
        <p:xfrm>
          <a:off x="2670648" y="1947235"/>
          <a:ext cx="2639825" cy="51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5123" name="Object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648" y="1947235"/>
                        <a:ext cx="2639825" cy="51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288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64686"/>
              </p:ext>
            </p:extLst>
          </p:nvPr>
        </p:nvGraphicFramePr>
        <p:xfrm>
          <a:off x="1681538" y="3427862"/>
          <a:ext cx="3931486" cy="970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854000" imgH="457200" progId="Equation.DSMT4">
                  <p:embed/>
                </p:oleObj>
              </mc:Choice>
              <mc:Fallback>
                <p:oleObj name="Equation" r:id="rId5" imgW="1854000" imgH="457200" progId="Equation.DSMT4">
                  <p:embed/>
                  <p:pic>
                    <p:nvPicPr>
                      <p:cNvPr id="129288" name="Objec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538" y="3427862"/>
                        <a:ext cx="3931486" cy="970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292" name="Group 268"/>
          <p:cNvGrpSpPr>
            <a:grpSpLocks/>
          </p:cNvGrpSpPr>
          <p:nvPr/>
        </p:nvGrpSpPr>
        <p:grpSpPr bwMode="auto">
          <a:xfrm>
            <a:off x="6027738" y="2025650"/>
            <a:ext cx="2725738" cy="1236663"/>
            <a:chOff x="970" y="2497"/>
            <a:chExt cx="1717" cy="779"/>
          </a:xfrm>
        </p:grpSpPr>
        <p:sp>
          <p:nvSpPr>
            <p:cNvPr id="129291" name="AutoShape 267"/>
            <p:cNvSpPr>
              <a:spLocks noChangeArrowheads="1"/>
            </p:cNvSpPr>
            <p:nvPr/>
          </p:nvSpPr>
          <p:spPr bwMode="auto">
            <a:xfrm>
              <a:off x="976" y="2497"/>
              <a:ext cx="1711" cy="779"/>
            </a:xfrm>
            <a:prstGeom prst="wedgeRoundRectCallout">
              <a:avLst>
                <a:gd name="adj1" fmla="val -76680"/>
                <a:gd name="adj2" fmla="val 64771"/>
                <a:gd name="adj3" fmla="val 1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8" dist="17961" dir="135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>
                <a:ea typeface="黑体" pitchFamily="2" charset="-122"/>
              </a:endParaRPr>
            </a:p>
          </p:txBody>
        </p:sp>
        <p:graphicFrame>
          <p:nvGraphicFramePr>
            <p:cNvPr id="5131" name="Object 2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173862"/>
                </p:ext>
              </p:extLst>
            </p:nvPr>
          </p:nvGraphicFramePr>
          <p:xfrm>
            <a:off x="970" y="2553"/>
            <a:ext cx="1713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1307880" imgH="520560" progId="Equation.DSMT4">
                    <p:embed/>
                  </p:oleObj>
                </mc:Choice>
                <mc:Fallback>
                  <p:oleObj name="Equation" r:id="rId7" imgW="1307880" imgH="520560" progId="Equation.DSMT4">
                    <p:embed/>
                    <p:pic>
                      <p:nvPicPr>
                        <p:cNvPr id="5131" name="Object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2553"/>
                          <a:ext cx="1713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290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49156"/>
              </p:ext>
            </p:extLst>
          </p:nvPr>
        </p:nvGraphicFramePr>
        <p:xfrm>
          <a:off x="5635097" y="3503840"/>
          <a:ext cx="1212537" cy="87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583920" imgH="419040" progId="Equation.DSMT4">
                  <p:embed/>
                </p:oleObj>
              </mc:Choice>
              <mc:Fallback>
                <p:oleObj name="Equation" r:id="rId9" imgW="583920" imgH="419040" progId="Equation.DSMT4">
                  <p:embed/>
                  <p:pic>
                    <p:nvPicPr>
                      <p:cNvPr id="129290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097" y="3503840"/>
                        <a:ext cx="1212537" cy="87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298" name="Group 274"/>
          <p:cNvGrpSpPr>
            <a:grpSpLocks/>
          </p:cNvGrpSpPr>
          <p:nvPr/>
        </p:nvGrpSpPr>
        <p:grpSpPr bwMode="auto">
          <a:xfrm>
            <a:off x="2665413" y="4575175"/>
            <a:ext cx="3143250" cy="1714500"/>
            <a:chOff x="1764" y="2196"/>
            <a:chExt cx="1980" cy="1080"/>
          </a:xfrm>
        </p:grpSpPr>
        <p:sp>
          <p:nvSpPr>
            <p:cNvPr id="5128" name="AutoShape 271"/>
            <p:cNvSpPr>
              <a:spLocks noChangeArrowheads="1"/>
            </p:cNvSpPr>
            <p:nvPr/>
          </p:nvSpPr>
          <p:spPr bwMode="auto">
            <a:xfrm>
              <a:off x="1764" y="2196"/>
              <a:ext cx="1980" cy="1080"/>
            </a:xfrm>
            <a:prstGeom prst="wedgeRoundRectCallout">
              <a:avLst>
                <a:gd name="adj1" fmla="val -21065"/>
                <a:gd name="adj2" fmla="val -32481"/>
                <a:gd name="adj3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29297" name="Text Box 273"/>
            <p:cNvSpPr txBox="1">
              <a:spLocks noChangeArrowheads="1"/>
            </p:cNvSpPr>
            <p:nvPr/>
          </p:nvSpPr>
          <p:spPr bwMode="auto">
            <a:xfrm>
              <a:off x="1931" y="2506"/>
              <a:ext cx="1658" cy="36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2" charset="-122"/>
                </a:rPr>
                <a:t>范特霍夫方程</a:t>
              </a:r>
              <a:endParaRPr kumimoji="1"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8668989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618" name="Group 66"/>
          <p:cNvGrpSpPr>
            <a:grpSpLocks/>
          </p:cNvGrpSpPr>
          <p:nvPr/>
        </p:nvGrpSpPr>
        <p:grpSpPr bwMode="auto">
          <a:xfrm>
            <a:off x="1093788" y="3581400"/>
            <a:ext cx="7291387" cy="487363"/>
            <a:chOff x="689" y="2256"/>
            <a:chExt cx="4593" cy="307"/>
          </a:xfrm>
        </p:grpSpPr>
        <p:graphicFrame>
          <p:nvGraphicFramePr>
            <p:cNvPr id="6160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521087"/>
                </p:ext>
              </p:extLst>
            </p:nvPr>
          </p:nvGraphicFramePr>
          <p:xfrm>
            <a:off x="689" y="2260"/>
            <a:ext cx="82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660240" imgH="241200" progId="Equation.DSMT4">
                    <p:embed/>
                  </p:oleObj>
                </mc:Choice>
                <mc:Fallback>
                  <p:oleObj name="Equation" r:id="rId3" imgW="660240" imgH="241200" progId="Equation.DSMT4">
                    <p:embed/>
                    <p:pic>
                      <p:nvPicPr>
                        <p:cNvPr id="616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260"/>
                          <a:ext cx="82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463413"/>
                </p:ext>
              </p:extLst>
            </p:nvPr>
          </p:nvGraphicFramePr>
          <p:xfrm>
            <a:off x="1839" y="2276"/>
            <a:ext cx="13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1028520" imgH="203040" progId="Equation.DSMT4">
                    <p:embed/>
                  </p:oleObj>
                </mc:Choice>
                <mc:Fallback>
                  <p:oleObj name="Equation" r:id="rId5" imgW="1028520" imgH="203040" progId="Equation.DSMT4">
                    <p:embed/>
                    <p:pic>
                      <p:nvPicPr>
                        <p:cNvPr id="6161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" y="2276"/>
                          <a:ext cx="13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Text Box 64"/>
            <p:cNvSpPr txBox="1">
              <a:spLocks noChangeArrowheads="1"/>
            </p:cNvSpPr>
            <p:nvPr/>
          </p:nvSpPr>
          <p:spPr bwMode="auto">
            <a:xfrm>
              <a:off x="3622" y="2256"/>
              <a:ext cx="16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随温度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升高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而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增大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graphicFrame>
          <p:nvGraphicFramePr>
            <p:cNvPr id="6163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747425"/>
                </p:ext>
              </p:extLst>
            </p:nvPr>
          </p:nvGraphicFramePr>
          <p:xfrm>
            <a:off x="3319" y="2283"/>
            <a:ext cx="33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266400" imgH="190440" progId="Equation.DSMT4">
                    <p:embed/>
                  </p:oleObj>
                </mc:Choice>
                <mc:Fallback>
                  <p:oleObj name="Equation" r:id="rId7" imgW="266400" imgH="190440" progId="Equation.DSMT4">
                    <p:embed/>
                    <p:pic>
                      <p:nvPicPr>
                        <p:cNvPr id="6163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2283"/>
                          <a:ext cx="33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624" name="Group 72"/>
          <p:cNvGrpSpPr>
            <a:grpSpLocks/>
          </p:cNvGrpSpPr>
          <p:nvPr/>
        </p:nvGrpSpPr>
        <p:grpSpPr bwMode="auto">
          <a:xfrm>
            <a:off x="1093788" y="4495800"/>
            <a:ext cx="7291387" cy="487363"/>
            <a:chOff x="689" y="2832"/>
            <a:chExt cx="4593" cy="307"/>
          </a:xfrm>
        </p:grpSpPr>
        <p:graphicFrame>
          <p:nvGraphicFramePr>
            <p:cNvPr id="6156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412466"/>
                </p:ext>
              </p:extLst>
            </p:nvPr>
          </p:nvGraphicFramePr>
          <p:xfrm>
            <a:off x="689" y="2836"/>
            <a:ext cx="82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660240" imgH="241200" progId="Equation.DSMT4">
                    <p:embed/>
                  </p:oleObj>
                </mc:Choice>
                <mc:Fallback>
                  <p:oleObj name="Equation" r:id="rId9" imgW="660240" imgH="241200" progId="Equation.DSMT4">
                    <p:embed/>
                    <p:pic>
                      <p:nvPicPr>
                        <p:cNvPr id="6156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836"/>
                          <a:ext cx="82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237330"/>
                </p:ext>
              </p:extLst>
            </p:nvPr>
          </p:nvGraphicFramePr>
          <p:xfrm>
            <a:off x="1847" y="2852"/>
            <a:ext cx="128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1" imgW="1015920" imgH="203040" progId="Equation.DSMT4">
                    <p:embed/>
                  </p:oleObj>
                </mc:Choice>
                <mc:Fallback>
                  <p:oleObj name="Equation" r:id="rId11" imgW="1015920" imgH="203040" progId="Equation.DSMT4">
                    <p:embed/>
                    <p:pic>
                      <p:nvPicPr>
                        <p:cNvPr id="6157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" y="2852"/>
                          <a:ext cx="128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Text Box 70"/>
            <p:cNvSpPr txBox="1">
              <a:spLocks noChangeArrowheads="1"/>
            </p:cNvSpPr>
            <p:nvPr/>
          </p:nvSpPr>
          <p:spPr bwMode="auto">
            <a:xfrm>
              <a:off x="3622" y="2832"/>
              <a:ext cx="16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随温度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升高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而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减小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graphicFrame>
          <p:nvGraphicFramePr>
            <p:cNvPr id="6159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40061"/>
                </p:ext>
              </p:extLst>
            </p:nvPr>
          </p:nvGraphicFramePr>
          <p:xfrm>
            <a:off x="3364" y="2859"/>
            <a:ext cx="33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3" imgW="266400" imgH="190440" progId="Equation.DSMT4">
                    <p:embed/>
                  </p:oleObj>
                </mc:Choice>
                <mc:Fallback>
                  <p:oleObj name="Equation" r:id="rId13" imgW="266400" imgH="190440" progId="Equation.DSMT4">
                    <p:embed/>
                    <p:pic>
                      <p:nvPicPr>
                        <p:cNvPr id="6159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" y="2859"/>
                          <a:ext cx="33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630" name="Group 78"/>
          <p:cNvGrpSpPr>
            <a:grpSpLocks/>
          </p:cNvGrpSpPr>
          <p:nvPr/>
        </p:nvGrpSpPr>
        <p:grpSpPr bwMode="auto">
          <a:xfrm>
            <a:off x="1095375" y="5295900"/>
            <a:ext cx="6383338" cy="487363"/>
            <a:chOff x="690" y="3336"/>
            <a:chExt cx="4021" cy="307"/>
          </a:xfrm>
        </p:grpSpPr>
        <p:graphicFrame>
          <p:nvGraphicFramePr>
            <p:cNvPr id="6152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73387"/>
                </p:ext>
              </p:extLst>
            </p:nvPr>
          </p:nvGraphicFramePr>
          <p:xfrm>
            <a:off x="690" y="3340"/>
            <a:ext cx="82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5" imgW="660240" imgH="241200" progId="Equation.DSMT4">
                    <p:embed/>
                  </p:oleObj>
                </mc:Choice>
                <mc:Fallback>
                  <p:oleObj name="Equation" r:id="rId15" imgW="660240" imgH="241200" progId="Equation.DSMT4">
                    <p:embed/>
                    <p:pic>
                      <p:nvPicPr>
                        <p:cNvPr id="6152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3340"/>
                          <a:ext cx="82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640265"/>
                </p:ext>
              </p:extLst>
            </p:nvPr>
          </p:nvGraphicFramePr>
          <p:xfrm>
            <a:off x="1839" y="3356"/>
            <a:ext cx="130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7" imgW="1028520" imgH="203040" progId="Equation.DSMT4">
                    <p:embed/>
                  </p:oleObj>
                </mc:Choice>
                <mc:Fallback>
                  <p:oleObj name="Equation" r:id="rId17" imgW="1028520" imgH="203040" progId="Equation.DSMT4">
                    <p:embed/>
                    <p:pic>
                      <p:nvPicPr>
                        <p:cNvPr id="6153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" y="3356"/>
                          <a:ext cx="130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Text Box 76"/>
            <p:cNvSpPr txBox="1">
              <a:spLocks noChangeArrowheads="1"/>
            </p:cNvSpPr>
            <p:nvPr/>
          </p:nvSpPr>
          <p:spPr bwMode="auto">
            <a:xfrm>
              <a:off x="3630" y="3336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与温度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无关</a:t>
              </a:r>
            </a:p>
          </p:txBody>
        </p:sp>
        <p:graphicFrame>
          <p:nvGraphicFramePr>
            <p:cNvPr id="6155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654825"/>
                </p:ext>
              </p:extLst>
            </p:nvPr>
          </p:nvGraphicFramePr>
          <p:xfrm>
            <a:off x="3373" y="3363"/>
            <a:ext cx="33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19" imgW="266400" imgH="190440" progId="Equation.DSMT4">
                    <p:embed/>
                  </p:oleObj>
                </mc:Choice>
                <mc:Fallback>
                  <p:oleObj name="Equation" r:id="rId19" imgW="266400" imgH="190440" progId="Equation.DSMT4">
                    <p:embed/>
                    <p:pic>
                      <p:nvPicPr>
                        <p:cNvPr id="6155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3363"/>
                          <a:ext cx="33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0" name="Text Box 262"/>
          <p:cNvSpPr txBox="1">
            <a:spLocks noChangeArrowheads="1"/>
          </p:cNvSpPr>
          <p:nvPr/>
        </p:nvSpPr>
        <p:spPr bwMode="auto">
          <a:xfrm>
            <a:off x="604838" y="612775"/>
            <a:ext cx="81756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温度对标准平衡常数的影响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ffect of temperature on standard equilibrium constant)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615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687144"/>
              </p:ext>
            </p:extLst>
          </p:nvPr>
        </p:nvGraphicFramePr>
        <p:xfrm>
          <a:off x="2681069" y="2327275"/>
          <a:ext cx="27511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1104840" imgH="419040" progId="Equation.DSMT4">
                  <p:embed/>
                </p:oleObj>
              </mc:Choice>
              <mc:Fallback>
                <p:oleObj name="Equation" r:id="rId21" imgW="1104840" imgH="419040" progId="Equation.DSMT4">
                  <p:embed/>
                  <p:pic>
                    <p:nvPicPr>
                      <p:cNvPr id="615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69" y="2327275"/>
                        <a:ext cx="275113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3">
            <a:extLst>
              <a:ext uri="{FF2B5EF4-FFF2-40B4-BE49-F238E27FC236}">
                <a16:creationId xmlns:a16="http://schemas.microsoft.com/office/drawing/2014/main" id="{A1ACB551-075B-4F6B-B1DB-9AE290713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42418"/>
              </p:ext>
            </p:extLst>
          </p:nvPr>
        </p:nvGraphicFramePr>
        <p:xfrm>
          <a:off x="2792382" y="1674869"/>
          <a:ext cx="2639825" cy="51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1231560" imgH="241200" progId="Equation.DSMT4">
                  <p:embed/>
                </p:oleObj>
              </mc:Choice>
              <mc:Fallback>
                <p:oleObj name="Equation" r:id="rId23" imgW="1231560" imgH="241200" progId="Equation.DSMT4">
                  <p:embed/>
                  <p:pic>
                    <p:nvPicPr>
                      <p:cNvPr id="20" name="Object 263">
                        <a:extLst>
                          <a:ext uri="{FF2B5EF4-FFF2-40B4-BE49-F238E27FC236}">
                            <a16:creationId xmlns:a16="http://schemas.microsoft.com/office/drawing/2014/main" id="{A1ACB551-075B-4F6B-B1DB-9AE290713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382" y="1674869"/>
                        <a:ext cx="2639825" cy="51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07283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64250"/>
              </p:ext>
            </p:extLst>
          </p:nvPr>
        </p:nvGraphicFramePr>
        <p:xfrm>
          <a:off x="531813" y="3622675"/>
          <a:ext cx="4040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006280" imgH="253800" progId="Equation.DSMT4">
                  <p:embed/>
                </p:oleObj>
              </mc:Choice>
              <mc:Fallback>
                <p:oleObj name="Equation" r:id="rId4" imgW="2006280" imgH="253800" progId="Equation.DSMT4">
                  <p:embed/>
                  <p:pic>
                    <p:nvPicPr>
                      <p:cNvPr id="717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622675"/>
                        <a:ext cx="40401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262"/>
          <p:cNvSpPr txBox="1">
            <a:spLocks noChangeArrowheads="1"/>
          </p:cNvSpPr>
          <p:nvPr/>
        </p:nvSpPr>
        <p:spPr bwMode="auto">
          <a:xfrm>
            <a:off x="604838" y="612775"/>
            <a:ext cx="81756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温度对标准平衡常数的影响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ffect of temperature on standard equilibrium constant)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717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8531"/>
              </p:ext>
            </p:extLst>
          </p:nvPr>
        </p:nvGraphicFramePr>
        <p:xfrm>
          <a:off x="2792382" y="4240156"/>
          <a:ext cx="4002087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942920" imgH="914400" progId="Equation.DSMT4">
                  <p:embed/>
                </p:oleObj>
              </mc:Choice>
              <mc:Fallback>
                <p:oleObj name="Equation" r:id="rId6" imgW="1942920" imgH="914400" progId="Equation.DSMT4">
                  <p:embed/>
                  <p:pic>
                    <p:nvPicPr>
                      <p:cNvPr id="717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382" y="4240156"/>
                        <a:ext cx="4002087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97F13382-B9B3-4713-99F1-A4C299BF3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9932"/>
              </p:ext>
            </p:extLst>
          </p:nvPr>
        </p:nvGraphicFramePr>
        <p:xfrm>
          <a:off x="2681069" y="2327275"/>
          <a:ext cx="27511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104840" imgH="419040" progId="Equation.DSMT4">
                  <p:embed/>
                </p:oleObj>
              </mc:Choice>
              <mc:Fallback>
                <p:oleObj name="Equation" r:id="rId8" imgW="1104840" imgH="419040" progId="Equation.DSMT4">
                  <p:embed/>
                  <p:pic>
                    <p:nvPicPr>
                      <p:cNvPr id="8" name="对象 1">
                        <a:extLst>
                          <a:ext uri="{FF2B5EF4-FFF2-40B4-BE49-F238E27FC236}">
                            <a16:creationId xmlns:a16="http://schemas.microsoft.com/office/drawing/2014/main" id="{97F13382-B9B3-4713-99F1-A4C299BF3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69" y="2327275"/>
                        <a:ext cx="275113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3">
            <a:extLst>
              <a:ext uri="{FF2B5EF4-FFF2-40B4-BE49-F238E27FC236}">
                <a16:creationId xmlns:a16="http://schemas.microsoft.com/office/drawing/2014/main" id="{603E4E51-E6E0-4780-8BDE-2B843AEB2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72012"/>
              </p:ext>
            </p:extLst>
          </p:nvPr>
        </p:nvGraphicFramePr>
        <p:xfrm>
          <a:off x="2792382" y="1674869"/>
          <a:ext cx="2639825" cy="51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231560" imgH="241200" progId="Equation.DSMT4">
                  <p:embed/>
                </p:oleObj>
              </mc:Choice>
              <mc:Fallback>
                <p:oleObj name="Equation" r:id="rId10" imgW="1231560" imgH="241200" progId="Equation.DSMT4">
                  <p:embed/>
                  <p:pic>
                    <p:nvPicPr>
                      <p:cNvPr id="9" name="Object 263">
                        <a:extLst>
                          <a:ext uri="{FF2B5EF4-FFF2-40B4-BE49-F238E27FC236}">
                            <a16:creationId xmlns:a16="http://schemas.microsoft.com/office/drawing/2014/main" id="{603E4E51-E6E0-4780-8BDE-2B843AEB2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382" y="1674869"/>
                        <a:ext cx="2639825" cy="51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843598"/>
      </p:ext>
    </p:extLst>
  </p:cSld>
  <p:clrMapOvr>
    <a:masterClrMapping/>
  </p:clrMapOvr>
  <p:transition spd="med">
    <p:strips dir="r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3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674435"/>
              </p:ext>
            </p:extLst>
          </p:nvPr>
        </p:nvGraphicFramePr>
        <p:xfrm>
          <a:off x="458788" y="3495675"/>
          <a:ext cx="1892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8194" name="Object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495675"/>
                        <a:ext cx="1892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262"/>
          <p:cNvSpPr txBox="1">
            <a:spLocks noChangeArrowheads="1"/>
          </p:cNvSpPr>
          <p:nvPr/>
        </p:nvSpPr>
        <p:spPr bwMode="auto">
          <a:xfrm>
            <a:off x="604838" y="612775"/>
            <a:ext cx="81756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温度对标准平衡常数的影响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ffect of temperature on standard equilibrium constant)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819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92829"/>
              </p:ext>
            </p:extLst>
          </p:nvPr>
        </p:nvGraphicFramePr>
        <p:xfrm>
          <a:off x="2654300" y="5181600"/>
          <a:ext cx="4075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828800" imgH="457200" progId="Equation.DSMT4">
                  <p:embed/>
                </p:oleObj>
              </mc:Choice>
              <mc:Fallback>
                <p:oleObj name="Equation" r:id="rId6" imgW="1828800" imgH="457200" progId="Equation.DSMT4">
                  <p:embed/>
                  <p:pic>
                    <p:nvPicPr>
                      <p:cNvPr id="819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181600"/>
                        <a:ext cx="40751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05324"/>
              </p:ext>
            </p:extLst>
          </p:nvPr>
        </p:nvGraphicFramePr>
        <p:xfrm>
          <a:off x="711200" y="4070350"/>
          <a:ext cx="79629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797280" imgH="330120" progId="Equation.DSMT4">
                  <p:embed/>
                </p:oleObj>
              </mc:Choice>
              <mc:Fallback>
                <p:oleObj name="Equation" r:id="rId8" imgW="3797280" imgH="330120" progId="Equation.DSMT4">
                  <p:embed/>
                  <p:pic>
                    <p:nvPicPr>
                      <p:cNvPr id="819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070350"/>
                        <a:ext cx="79629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2BAB88EB-04E5-46F3-9DE0-DC3E3CBFF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142120"/>
              </p:ext>
            </p:extLst>
          </p:nvPr>
        </p:nvGraphicFramePr>
        <p:xfrm>
          <a:off x="2681069" y="2327275"/>
          <a:ext cx="27511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104840" imgH="419040" progId="Equation.DSMT4">
                  <p:embed/>
                </p:oleObj>
              </mc:Choice>
              <mc:Fallback>
                <p:oleObj name="Equation" r:id="rId10" imgW="1104840" imgH="419040" progId="Equation.DSMT4">
                  <p:embed/>
                  <p:pic>
                    <p:nvPicPr>
                      <p:cNvPr id="8" name="对象 1">
                        <a:extLst>
                          <a:ext uri="{FF2B5EF4-FFF2-40B4-BE49-F238E27FC236}">
                            <a16:creationId xmlns:a16="http://schemas.microsoft.com/office/drawing/2014/main" id="{2BAB88EB-04E5-46F3-9DE0-DC3E3CBFF1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69" y="2327275"/>
                        <a:ext cx="275113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3">
            <a:extLst>
              <a:ext uri="{FF2B5EF4-FFF2-40B4-BE49-F238E27FC236}">
                <a16:creationId xmlns:a16="http://schemas.microsoft.com/office/drawing/2014/main" id="{01E5CB61-057D-4BBE-B411-BBD1C53EA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95045"/>
              </p:ext>
            </p:extLst>
          </p:nvPr>
        </p:nvGraphicFramePr>
        <p:xfrm>
          <a:off x="2792382" y="1674869"/>
          <a:ext cx="2639825" cy="51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231560" imgH="241200" progId="Equation.DSMT4">
                  <p:embed/>
                </p:oleObj>
              </mc:Choice>
              <mc:Fallback>
                <p:oleObj name="Equation" r:id="rId12" imgW="1231560" imgH="241200" progId="Equation.DSMT4">
                  <p:embed/>
                  <p:pic>
                    <p:nvPicPr>
                      <p:cNvPr id="9" name="Object 263">
                        <a:extLst>
                          <a:ext uri="{FF2B5EF4-FFF2-40B4-BE49-F238E27FC236}">
                            <a16:creationId xmlns:a16="http://schemas.microsoft.com/office/drawing/2014/main" id="{01E5CB61-057D-4BBE-B411-BBD1C53EA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382" y="1674869"/>
                        <a:ext cx="2639825" cy="51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340706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9"/>
          <p:cNvSpPr txBox="1">
            <a:spLocks noChangeArrowheads="1"/>
          </p:cNvSpPr>
          <p:nvPr/>
        </p:nvSpPr>
        <p:spPr bwMode="auto">
          <a:xfrm>
            <a:off x="604838" y="476250"/>
            <a:ext cx="809466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温度对气相反应</a:t>
            </a:r>
            <a:r>
              <a:rPr kumimoji="1" lang="en-US" altLang="en-US" sz="2800" b="0" i="1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en-US" sz="2800" b="0" i="1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en-US" sz="280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800" b="0" i="1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b="0" i="1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800" b="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b="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2800" i="1" baseline="-250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影响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ffect of temperature on </a:t>
            </a:r>
            <a:r>
              <a:rPr kumimoji="1" lang="en-US" altLang="en-US" sz="2800" b="0" i="1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en-US" sz="2800" b="0" i="1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en-US" sz="2800" b="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b="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sz="2800" b="0" i="1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b="0" i="1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en-US" altLang="zh-CN" sz="2800" b="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sz="2800" b="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b="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2800" b="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of gaseous reactions)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921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65130"/>
              </p:ext>
            </p:extLst>
          </p:nvPr>
        </p:nvGraphicFramePr>
        <p:xfrm>
          <a:off x="790575" y="3810000"/>
          <a:ext cx="1712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921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810000"/>
                        <a:ext cx="17129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9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40037"/>
              </p:ext>
            </p:extLst>
          </p:nvPr>
        </p:nvGraphicFramePr>
        <p:xfrm>
          <a:off x="4714875" y="4935538"/>
          <a:ext cx="868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15569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935538"/>
                        <a:ext cx="8683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9"/>
          <p:cNvSpPr txBox="1">
            <a:spLocks noChangeArrowheads="1"/>
          </p:cNvSpPr>
          <p:nvPr/>
        </p:nvSpPr>
        <p:spPr bwMode="auto">
          <a:xfrm>
            <a:off x="971550" y="1609725"/>
            <a:ext cx="417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实际气体化学反应</a:t>
            </a:r>
          </a:p>
        </p:txBody>
      </p:sp>
      <p:sp>
        <p:nvSpPr>
          <p:cNvPr id="9222" name="AutoShape 50"/>
          <p:cNvSpPr>
            <a:spLocks noChangeArrowheads="1"/>
          </p:cNvSpPr>
          <p:nvPr/>
        </p:nvSpPr>
        <p:spPr bwMode="auto">
          <a:xfrm>
            <a:off x="723900" y="1743075"/>
            <a:ext cx="242888" cy="3000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92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23519"/>
              </p:ext>
            </p:extLst>
          </p:nvPr>
        </p:nvGraphicFramePr>
        <p:xfrm>
          <a:off x="777875" y="2357438"/>
          <a:ext cx="27654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295280" imgH="330120" progId="Equation.DSMT4">
                  <p:embed/>
                </p:oleObj>
              </mc:Choice>
              <mc:Fallback>
                <p:oleObj name="Equation" r:id="rId7" imgW="1295280" imgH="330120" progId="Equation.DSMT4">
                  <p:embed/>
                  <p:pic>
                    <p:nvPicPr>
                      <p:cNvPr id="922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357438"/>
                        <a:ext cx="27654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700" name="AutoShape 52"/>
          <p:cNvSpPr>
            <a:spLocks noChangeArrowheads="1"/>
          </p:cNvSpPr>
          <p:nvPr/>
        </p:nvSpPr>
        <p:spPr bwMode="auto">
          <a:xfrm>
            <a:off x="819150" y="5018088"/>
            <a:ext cx="242888" cy="300037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5701" name="Text Box 53"/>
          <p:cNvSpPr txBox="1">
            <a:spLocks noChangeArrowheads="1"/>
          </p:cNvSpPr>
          <p:nvPr/>
        </p:nvSpPr>
        <p:spPr bwMode="auto">
          <a:xfrm>
            <a:off x="1047750" y="4865688"/>
            <a:ext cx="340677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理想气体化学反应</a:t>
            </a:r>
          </a:p>
        </p:txBody>
      </p:sp>
      <p:graphicFrame>
        <p:nvGraphicFramePr>
          <p:cNvPr id="922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23657"/>
              </p:ext>
            </p:extLst>
          </p:nvPr>
        </p:nvGraphicFramePr>
        <p:xfrm>
          <a:off x="4351338" y="2143125"/>
          <a:ext cx="2555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168200" imgH="457200" progId="Equation.DSMT4">
                  <p:embed/>
                </p:oleObj>
              </mc:Choice>
              <mc:Fallback>
                <p:oleObj name="Equation" r:id="rId9" imgW="1168200" imgH="457200" progId="Equation.DSMT4">
                  <p:embed/>
                  <p:pic>
                    <p:nvPicPr>
                      <p:cNvPr id="922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143125"/>
                        <a:ext cx="25558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56442"/>
              </p:ext>
            </p:extLst>
          </p:nvPr>
        </p:nvGraphicFramePr>
        <p:xfrm>
          <a:off x="2973388" y="3490913"/>
          <a:ext cx="59674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2692080" imgH="558720" progId="Equation.DSMT4">
                  <p:embed/>
                </p:oleObj>
              </mc:Choice>
              <mc:Fallback>
                <p:oleObj name="Equation" r:id="rId11" imgW="2692080" imgH="558720" progId="Equation.DSMT4">
                  <p:embed/>
                  <p:pic>
                    <p:nvPicPr>
                      <p:cNvPr id="922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490913"/>
                        <a:ext cx="5967412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662866"/>
              </p:ext>
            </p:extLst>
          </p:nvPr>
        </p:nvGraphicFramePr>
        <p:xfrm>
          <a:off x="3294063" y="5492750"/>
          <a:ext cx="2473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130040" imgH="419040" progId="Equation.DSMT4">
                  <p:embed/>
                </p:oleObj>
              </mc:Choice>
              <mc:Fallback>
                <p:oleObj name="Equation" r:id="rId13" imgW="1130040" imgH="419040" progId="Equation.DSMT4">
                  <p:embed/>
                  <p:pic>
                    <p:nvPicPr>
                      <p:cNvPr id="922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5492750"/>
                        <a:ext cx="24733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46088" y="3116263"/>
            <a:ext cx="3043237" cy="4000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000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温度、压力及组成的函数</a:t>
            </a:r>
          </a:p>
        </p:txBody>
      </p:sp>
      <p:cxnSp>
        <p:nvCxnSpPr>
          <p:cNvPr id="9230" name="直接箭头连接符 2"/>
          <p:cNvCxnSpPr>
            <a:cxnSpLocks noChangeShapeType="1"/>
          </p:cNvCxnSpPr>
          <p:nvPr/>
        </p:nvCxnSpPr>
        <p:spPr bwMode="auto">
          <a:xfrm flipV="1">
            <a:off x="941388" y="3498850"/>
            <a:ext cx="0" cy="3683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1" name="直接箭头连接符 23"/>
          <p:cNvCxnSpPr>
            <a:cxnSpLocks noChangeShapeType="1"/>
          </p:cNvCxnSpPr>
          <p:nvPr/>
        </p:nvCxnSpPr>
        <p:spPr bwMode="auto">
          <a:xfrm flipV="1">
            <a:off x="2251075" y="3490913"/>
            <a:ext cx="0" cy="3698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240999413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00" grpId="0" animBg="1"/>
      <p:bldP spid="15570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4" name="Rectangle 14"/>
          <p:cNvSpPr>
            <a:spLocks noChangeArrowheads="1"/>
          </p:cNvSpPr>
          <p:nvPr/>
        </p:nvSpPr>
        <p:spPr bwMode="auto">
          <a:xfrm>
            <a:off x="685800" y="4364038"/>
            <a:ext cx="7791450" cy="8191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4210050" y="3221038"/>
            <a:ext cx="2476500" cy="6858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0244" name="AutoShape 3"/>
          <p:cNvSpPr>
            <a:spLocks noChangeArrowheads="1"/>
          </p:cNvSpPr>
          <p:nvPr/>
        </p:nvSpPr>
        <p:spPr bwMode="auto">
          <a:xfrm>
            <a:off x="685800" y="1868488"/>
            <a:ext cx="242888" cy="300037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1104900" y="175418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理想气体化学反应</a:t>
            </a:r>
          </a:p>
        </p:txBody>
      </p:sp>
      <p:graphicFrame>
        <p:nvGraphicFramePr>
          <p:cNvPr id="158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90513"/>
              </p:ext>
            </p:extLst>
          </p:nvPr>
        </p:nvGraphicFramePr>
        <p:xfrm>
          <a:off x="3194050" y="2471738"/>
          <a:ext cx="2495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158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471738"/>
                        <a:ext cx="24955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70500"/>
              </p:ext>
            </p:extLst>
          </p:nvPr>
        </p:nvGraphicFramePr>
        <p:xfrm>
          <a:off x="2231947" y="3177094"/>
          <a:ext cx="4493001" cy="82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273040" imgH="419040" progId="Equation.DSMT4">
                  <p:embed/>
                </p:oleObj>
              </mc:Choice>
              <mc:Fallback>
                <p:oleObj name="Equation" r:id="rId5" imgW="2273040" imgH="419040" progId="Equation.DSMT4">
                  <p:embed/>
                  <p:pic>
                    <p:nvPicPr>
                      <p:cNvPr id="158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947" y="3177094"/>
                        <a:ext cx="4493001" cy="82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26429"/>
              </p:ext>
            </p:extLst>
          </p:nvPr>
        </p:nvGraphicFramePr>
        <p:xfrm>
          <a:off x="700519" y="4461832"/>
          <a:ext cx="7760207" cy="54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962160" imgH="279360" progId="Equation.DSMT4">
                  <p:embed/>
                </p:oleObj>
              </mc:Choice>
              <mc:Fallback>
                <p:oleObj name="Equation" r:id="rId7" imgW="3962160" imgH="279360" progId="Equation.DSMT4">
                  <p:embed/>
                  <p:pic>
                    <p:nvPicPr>
                      <p:cNvPr id="158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19" y="4461832"/>
                        <a:ext cx="7760207" cy="54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3" name="Line 13"/>
          <p:cNvSpPr>
            <a:spLocks noChangeShapeType="1"/>
          </p:cNvSpPr>
          <p:nvPr/>
        </p:nvSpPr>
        <p:spPr bwMode="auto">
          <a:xfrm>
            <a:off x="5505450" y="3906838"/>
            <a:ext cx="0" cy="476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55327"/>
              </p:ext>
            </p:extLst>
          </p:nvPr>
        </p:nvGraphicFramePr>
        <p:xfrm>
          <a:off x="3208338" y="5311775"/>
          <a:ext cx="30861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130040" imgH="419040" progId="Equation.DSMT4">
                  <p:embed/>
                </p:oleObj>
              </mc:Choice>
              <mc:Fallback>
                <p:oleObj name="Equation" r:id="rId9" imgW="1130040" imgH="419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311775"/>
                        <a:ext cx="30861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26711"/>
              </p:ext>
            </p:extLst>
          </p:nvPr>
        </p:nvGraphicFramePr>
        <p:xfrm>
          <a:off x="4352925" y="1439863"/>
          <a:ext cx="26511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168200" imgH="457200" progId="Equation.DSMT4">
                  <p:embed/>
                </p:oleObj>
              </mc:Choice>
              <mc:Fallback>
                <p:oleObj name="Equation" r:id="rId11" imgW="1168200" imgH="457200" progId="Equation.DSMT4">
                  <p:embed/>
                  <p:pic>
                    <p:nvPicPr>
                      <p:cNvPr id="1025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439863"/>
                        <a:ext cx="26511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9">
            <a:extLst>
              <a:ext uri="{FF2B5EF4-FFF2-40B4-BE49-F238E27FC236}">
                <a16:creationId xmlns:a16="http://schemas.microsoft.com/office/drawing/2014/main" id="{1604A6F9-D4DC-4E7E-883E-207120A66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8" y="476250"/>
            <a:ext cx="809466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温度对气相反应</a:t>
            </a:r>
            <a:r>
              <a:rPr kumimoji="1" lang="en-US" altLang="en-US" sz="2800" b="0" i="1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en-US" sz="2800" b="0" i="1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en-US" sz="280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800" b="0" i="1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b="0" i="1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800" b="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b="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2800" i="1" baseline="-250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的影响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effect of temperature on </a:t>
            </a:r>
            <a:r>
              <a:rPr kumimoji="1" lang="en-US" altLang="en-US" sz="2800" b="0" i="1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en-US" sz="2800" b="0" i="1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en-US" sz="2800" b="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b="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sz="2800" b="0" i="1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b="0" i="1" baseline="-25000" dirty="0" err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kumimoji="1" lang="en-US" altLang="zh-CN" sz="2800" b="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sz="2800" b="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kumimoji="1" lang="en-US" altLang="zh-CN" sz="2800" b="0" i="1" baseline="-25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2800" b="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of gaseous reactions)</a:t>
            </a:r>
            <a:endParaRPr kumimoji="1" lang="zh-CN" altLang="en-US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163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4" grpId="0" animBg="1"/>
      <p:bldP spid="158732" grpId="0" animBg="1"/>
      <p:bldP spid="1587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38150" y="476250"/>
            <a:ext cx="8248650" cy="436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某气相反应                           在一带有活塞的汽缸中进行。当温度恒定时，发现随着外压的升高，平衡转化率增大；当外压恒定时，发现随着温度的升高，平衡转化率减小。问该反应的特征是什么。  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.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吸热反应，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.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吸热反应，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.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放热反应，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4.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放热反应， 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96582"/>
              </p:ext>
            </p:extLst>
          </p:nvPr>
        </p:nvGraphicFramePr>
        <p:xfrm>
          <a:off x="3097213" y="552450"/>
          <a:ext cx="25717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552450"/>
                        <a:ext cx="25717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229453"/>
              </p:ext>
            </p:extLst>
          </p:nvPr>
        </p:nvGraphicFramePr>
        <p:xfrm>
          <a:off x="2652713" y="2387833"/>
          <a:ext cx="24082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2387833"/>
                        <a:ext cx="24082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3" name="Text Box 13"/>
          <p:cNvSpPr txBox="1">
            <a:spLocks noChangeArrowheads="1"/>
          </p:cNvSpPr>
          <p:nvPr/>
        </p:nvSpPr>
        <p:spPr bwMode="auto">
          <a:xfrm>
            <a:off x="533400" y="491490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 </a:t>
            </a:r>
          </a:p>
        </p:txBody>
      </p:sp>
      <p:graphicFrame>
        <p:nvGraphicFramePr>
          <p:cNvPr id="163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39524"/>
              </p:ext>
            </p:extLst>
          </p:nvPr>
        </p:nvGraphicFramePr>
        <p:xfrm>
          <a:off x="1322388" y="4953000"/>
          <a:ext cx="39449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714320" imgH="583920" progId="Equation.DSMT4">
                  <p:embed/>
                </p:oleObj>
              </mc:Choice>
              <mc:Fallback>
                <p:oleObj name="Equation" r:id="rId7" imgW="1714320" imgH="583920" progId="Equation.DSMT4">
                  <p:embed/>
                  <p:pic>
                    <p:nvPicPr>
                      <p:cNvPr id="163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953000"/>
                        <a:ext cx="394493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36713"/>
              </p:ext>
            </p:extLst>
          </p:nvPr>
        </p:nvGraphicFramePr>
        <p:xfrm>
          <a:off x="5591175" y="5257800"/>
          <a:ext cx="25749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104840" imgH="419040" progId="Equation.DSMT4">
                  <p:embed/>
                </p:oleObj>
              </mc:Choice>
              <mc:Fallback>
                <p:oleObj name="Equation" r:id="rId9" imgW="1104840" imgH="419040" progId="Equation.DSMT4">
                  <p:embed/>
                  <p:pic>
                    <p:nvPicPr>
                      <p:cNvPr id="1638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5257800"/>
                        <a:ext cx="25749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9" name="Text Box 19"/>
          <p:cNvSpPr txBox="1">
            <a:spLocks noChangeArrowheads="1"/>
          </p:cNvSpPr>
          <p:nvPr/>
        </p:nvSpPr>
        <p:spPr bwMode="auto">
          <a:xfrm>
            <a:off x="5753100" y="4360877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</a:rPr>
              <a:t>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EA8E8E89-A6D3-400F-B9CE-0FACF3408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30469"/>
              </p:ext>
            </p:extLst>
          </p:nvPr>
        </p:nvGraphicFramePr>
        <p:xfrm>
          <a:off x="2670887" y="3017838"/>
          <a:ext cx="24082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028520" imgH="253800" progId="Equation.DSMT4">
                  <p:embed/>
                </p:oleObj>
              </mc:Choice>
              <mc:Fallback>
                <p:oleObj name="Equation" r:id="rId11" imgW="1028520" imgH="2538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EA8E8E89-A6D3-400F-B9CE-0FACF3408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887" y="3017838"/>
                        <a:ext cx="24082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ECED45AC-0124-409F-A14F-A46E34E27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83031"/>
              </p:ext>
            </p:extLst>
          </p:nvPr>
        </p:nvGraphicFramePr>
        <p:xfrm>
          <a:off x="2654111" y="3672748"/>
          <a:ext cx="24082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028520" imgH="253800" progId="Equation.DSMT4">
                  <p:embed/>
                </p:oleObj>
              </mc:Choice>
              <mc:Fallback>
                <p:oleObj name="Equation" r:id="rId13" imgW="1028520" imgH="2538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ECED45AC-0124-409F-A14F-A46E34E27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111" y="3672748"/>
                        <a:ext cx="24082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99578601-FDDB-4716-AD8B-B80869BA0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871683"/>
              </p:ext>
            </p:extLst>
          </p:nvPr>
        </p:nvGraphicFramePr>
        <p:xfrm>
          <a:off x="2663896" y="4302753"/>
          <a:ext cx="24082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4" imgW="1028520" imgH="253800" progId="Equation.DSMT4">
                  <p:embed/>
                </p:oleObj>
              </mc:Choice>
              <mc:Fallback>
                <p:oleObj name="Equation" r:id="rId14" imgW="1028520" imgH="253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99578601-FDDB-4716-AD8B-B80869BA00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96" y="4302753"/>
                        <a:ext cx="24082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55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3" grpId="0" autoUpdateAnimBg="0"/>
      <p:bldP spid="163859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347</TotalTime>
  <Words>456</Words>
  <Application>Microsoft Office PowerPoint</Application>
  <PresentationFormat>全屏显示(4:3)</PresentationFormat>
  <Paragraphs>54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黑体</vt:lpstr>
      <vt:lpstr>楷体</vt:lpstr>
      <vt:lpstr>宋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55</cp:revision>
  <dcterms:created xsi:type="dcterms:W3CDTF">1998-06-15T09:16:02Z</dcterms:created>
  <dcterms:modified xsi:type="dcterms:W3CDTF">2020-06-29T01:40:44Z</dcterms:modified>
</cp:coreProperties>
</file>